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5" r:id="rId1"/>
  </p:sldMasterIdLst>
  <p:notesMasterIdLst>
    <p:notesMasterId r:id="rId28"/>
  </p:notesMasterIdLst>
  <p:sldIdLst>
    <p:sldId id="346" r:id="rId2"/>
    <p:sldId id="256" r:id="rId3"/>
    <p:sldId id="375" r:id="rId4"/>
    <p:sldId id="345" r:id="rId5"/>
    <p:sldId id="354" r:id="rId6"/>
    <p:sldId id="378" r:id="rId7"/>
    <p:sldId id="379" r:id="rId8"/>
    <p:sldId id="380" r:id="rId9"/>
    <p:sldId id="381" r:id="rId10"/>
    <p:sldId id="382" r:id="rId11"/>
    <p:sldId id="383" r:id="rId12"/>
    <p:sldId id="399" r:id="rId13"/>
    <p:sldId id="385" r:id="rId14"/>
    <p:sldId id="390" r:id="rId15"/>
    <p:sldId id="391" r:id="rId16"/>
    <p:sldId id="400" r:id="rId17"/>
    <p:sldId id="388" r:id="rId18"/>
    <p:sldId id="387" r:id="rId19"/>
    <p:sldId id="389" r:id="rId20"/>
    <p:sldId id="392" r:id="rId21"/>
    <p:sldId id="393" r:id="rId22"/>
    <p:sldId id="394" r:id="rId23"/>
    <p:sldId id="328" r:id="rId24"/>
    <p:sldId id="395" r:id="rId25"/>
    <p:sldId id="396" r:id="rId26"/>
    <p:sldId id="398" r:id="rId27"/>
  </p:sldIdLst>
  <p:sldSz cx="9144000" cy="5143500" type="screen16x9"/>
  <p:notesSz cx="6858000" cy="9144000"/>
  <p:embeddedFontLst>
    <p:embeddedFont>
      <p:font typeface="Gulim" panose="020B0600000101010101" pitchFamily="34" charset="-127"/>
      <p:regular r:id="rId29"/>
    </p:embeddedFont>
    <p:embeddedFont>
      <p:font typeface="等线" panose="02010600030101010101" pitchFamily="2" charset="-122"/>
      <p:regular r:id="rId30"/>
      <p:bold r:id="rId31"/>
    </p:embeddedFont>
    <p:embeddedFont>
      <p:font typeface="黑体" panose="02010609060101010101" pitchFamily="49" charset="-122"/>
      <p:regular r:id="rId32"/>
    </p:embeddedFont>
    <p:embeddedFont>
      <p:font typeface="楷体" panose="02010609060101010101" pitchFamily="49" charset="-122"/>
      <p:regular r:id="rId33"/>
    </p:embeddedFont>
    <p:embeddedFont>
      <p:font typeface="幼圆" panose="02010509060101010101" pitchFamily="49" charset="-122"/>
      <p:regular r:id="rId34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DFF"/>
    <a:srgbClr val="FFFFFF"/>
    <a:srgbClr val="F0528E"/>
    <a:srgbClr val="EF4787"/>
    <a:srgbClr val="3EEDE7"/>
    <a:srgbClr val="7FECAD"/>
    <a:srgbClr val="FF8936"/>
    <a:srgbClr val="B36D61"/>
    <a:srgbClr val="B4B3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712" autoAdjust="0"/>
    <p:restoredTop sz="94660" autoAdjust="0"/>
  </p:normalViewPr>
  <p:slideViewPr>
    <p:cSldViewPr snapToGrid="0">
      <p:cViewPr varScale="1">
        <p:scale>
          <a:sx n="114" d="100"/>
          <a:sy n="114" d="100"/>
        </p:scale>
        <p:origin x="466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54C1EB5-9714-4FEF-8814-77E68DB184B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A5C370D-AF82-4ABB-B08D-B77197C1184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1022729C-FA78-43AF-82DC-6186CE413C35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EA28CFC4-5CA2-47A3-997B-18F652AF6F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AD24C22-01BF-411A-A1FB-13E49A045F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8E3F708-E521-42D3-991D-308CDF0F7C0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3E21C29-1689-4DF3-AF8F-A2447D0016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5C6E785-1A9E-4B66-93D8-DBE4E4FDFA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076501CB-D9CF-4DDA-B466-2D29F14948E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96896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56E4F6CB-8586-450B-813B-02D590320D4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63A1215-7E9F-47A1-883D-71B5AA1A38C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20688"/>
            <a:ext cx="9144000" cy="4302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2BEA943-4D93-447D-B133-787BD330BEF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20688"/>
            <a:ext cx="9144000" cy="492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F022802-15AD-4DD9-862A-A0DAF6B8F77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73600"/>
            <a:ext cx="9144000" cy="492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05540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6ECCB6B3-3D5B-48BE-8F06-196D6035703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1F3537E7-B5B6-4306-ABE1-460C2F016B2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3200" y="209550"/>
            <a:ext cx="8737600" cy="4722813"/>
          </a:xfrm>
          <a:prstGeom prst="roundRect">
            <a:avLst>
              <a:gd name="adj" fmla="val 5130"/>
            </a:avLst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77295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0B6B0F21-F8A2-47A0-B280-A4BA73714FA7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B694F272-E630-4937-A3DE-CA3368D591D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8059553A-04EF-41BE-BFCF-249965D5813F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31" r:id="rId2"/>
    <p:sldLayoutId id="214748413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">
            <a:extLst>
              <a:ext uri="{FF2B5EF4-FFF2-40B4-BE49-F238E27FC236}">
                <a16:creationId xmlns:a16="http://schemas.microsoft.com/office/drawing/2014/main" id="{C5981388-D7D0-4B79-88E4-9CD65CDEDE33}"/>
              </a:ext>
            </a:extLst>
          </p:cNvPr>
          <p:cNvGrpSpPr>
            <a:grpSpLocks/>
          </p:cNvGrpSpPr>
          <p:nvPr/>
        </p:nvGrpSpPr>
        <p:grpSpPr bwMode="auto">
          <a:xfrm>
            <a:off x="2202001" y="2985191"/>
            <a:ext cx="4522787" cy="1516063"/>
            <a:chOff x="1084263" y="2628900"/>
            <a:chExt cx="6754812" cy="2181225"/>
          </a:xfrm>
        </p:grpSpPr>
        <p:pic>
          <p:nvPicPr>
            <p:cNvPr id="13" name="图片 2">
              <a:extLst>
                <a:ext uri="{FF2B5EF4-FFF2-40B4-BE49-F238E27FC236}">
                  <a16:creationId xmlns:a16="http://schemas.microsoft.com/office/drawing/2014/main" id="{A070D160-3069-418C-BF04-4359ECDCF2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263" y="2628900"/>
              <a:ext cx="2986087" cy="218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" name="组合 4">
              <a:extLst>
                <a:ext uri="{FF2B5EF4-FFF2-40B4-BE49-F238E27FC236}">
                  <a16:creationId xmlns:a16="http://schemas.microsoft.com/office/drawing/2014/main" id="{A2DB27EB-0C15-4F21-AA4A-C7784DDE30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2450" y="2671763"/>
              <a:ext cx="3476625" cy="2052637"/>
              <a:chOff x="4633911" y="2447924"/>
              <a:chExt cx="3929063" cy="2339976"/>
            </a:xfrm>
          </p:grpSpPr>
          <p:pic>
            <p:nvPicPr>
              <p:cNvPr id="15" name="Picture 16">
                <a:extLst>
                  <a:ext uri="{FF2B5EF4-FFF2-40B4-BE49-F238E27FC236}">
                    <a16:creationId xmlns:a16="http://schemas.microsoft.com/office/drawing/2014/main" id="{AC6B591B-8940-44A8-8449-9C69AFE59FD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3911" y="2447924"/>
                <a:ext cx="3830140" cy="2339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17">
                <a:extLst>
                  <a:ext uri="{FF2B5EF4-FFF2-40B4-BE49-F238E27FC236}">
                    <a16:creationId xmlns:a16="http://schemas.microsoft.com/office/drawing/2014/main" id="{4D69746A-850B-4D27-87A3-5EF3F06DC1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72399" y="4267198"/>
                <a:ext cx="790575" cy="5207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9219" name="矩形 2">
            <a:extLst>
              <a:ext uri="{FF2B5EF4-FFF2-40B4-BE49-F238E27FC236}">
                <a16:creationId xmlns:a16="http://schemas.microsoft.com/office/drawing/2014/main" id="{DC62765B-62A7-4572-8A2E-52BE42033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8" y="1257300"/>
            <a:ext cx="870267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叶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老师准备给孩子买一个蛋糕，到了蛋糕店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她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发现有两款蛋糕比较不错，而且价格相同。这时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她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犹豫了，买哪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种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蛋糕更划算呢？你能帮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她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选一选吗？</a:t>
            </a:r>
          </a:p>
        </p:txBody>
      </p:sp>
      <p:grpSp>
        <p:nvGrpSpPr>
          <p:cNvPr id="9220" name="组合 8">
            <a:extLst>
              <a:ext uri="{FF2B5EF4-FFF2-40B4-BE49-F238E27FC236}">
                <a16:creationId xmlns:a16="http://schemas.microsoft.com/office/drawing/2014/main" id="{9C53717C-C187-4100-B204-A214E5A507C8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544513"/>
            <a:ext cx="2214562" cy="687387"/>
            <a:chOff x="369268" y="316696"/>
            <a:chExt cx="2214593" cy="686741"/>
          </a:xfrm>
        </p:grpSpPr>
        <p:pic>
          <p:nvPicPr>
            <p:cNvPr id="9221" name="图片 9">
              <a:extLst>
                <a:ext uri="{FF2B5EF4-FFF2-40B4-BE49-F238E27FC236}">
                  <a16:creationId xmlns:a16="http://schemas.microsoft.com/office/drawing/2014/main" id="{3A04EE63-1D83-46C2-91C7-3C0B37BB7BD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5BED856F-0E21-4EA7-AAA6-A6C0A7F47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新课导入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1" descr="u3jx03_00">
            <a:extLst>
              <a:ext uri="{FF2B5EF4-FFF2-40B4-BE49-F238E27FC236}">
                <a16:creationId xmlns:a16="http://schemas.microsoft.com/office/drawing/2014/main" id="{76DCDB76-3B2A-4377-AD99-1C534A568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-169863"/>
            <a:ext cx="6667500" cy="2381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A75A67E-B691-46ED-9C47-4B1B17E92724}"/>
              </a:ext>
            </a:extLst>
          </p:cNvPr>
          <p:cNvSpPr/>
          <p:nvPr/>
        </p:nvSpPr>
        <p:spPr>
          <a:xfrm>
            <a:off x="382588" y="1763713"/>
            <a:ext cx="8548687" cy="12731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0066FF"/>
                </a:solidFill>
                <a:latin typeface="+mj-ea"/>
                <a:ea typeface="+mj-ea"/>
              </a:rPr>
              <a:t>    分成的扇形越多，拼成的立体图形就越接近于长方体。</a:t>
            </a:r>
          </a:p>
        </p:txBody>
      </p:sp>
      <p:grpSp>
        <p:nvGrpSpPr>
          <p:cNvPr id="13316" name="组合 152">
            <a:extLst>
              <a:ext uri="{FF2B5EF4-FFF2-40B4-BE49-F238E27FC236}">
                <a16:creationId xmlns:a16="http://schemas.microsoft.com/office/drawing/2014/main" id="{D0CA24D7-F767-4733-BABF-79350F38B311}"/>
              </a:ext>
            </a:extLst>
          </p:cNvPr>
          <p:cNvGrpSpPr>
            <a:grpSpLocks/>
          </p:cNvGrpSpPr>
          <p:nvPr/>
        </p:nvGrpSpPr>
        <p:grpSpPr bwMode="auto">
          <a:xfrm>
            <a:off x="3027363" y="3038475"/>
            <a:ext cx="3081337" cy="1817688"/>
            <a:chOff x="2439612" y="3109497"/>
            <a:chExt cx="3081746" cy="1818196"/>
          </a:xfrm>
        </p:grpSpPr>
        <p:grpSp>
          <p:nvGrpSpPr>
            <p:cNvPr id="18437" name="Group 2">
              <a:extLst>
                <a:ext uri="{FF2B5EF4-FFF2-40B4-BE49-F238E27FC236}">
                  <a16:creationId xmlns:a16="http://schemas.microsoft.com/office/drawing/2014/main" id="{C9A9D701-6BE4-413F-8EFB-8B068005D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4934" y="3109497"/>
              <a:ext cx="2896424" cy="1787736"/>
              <a:chOff x="2590" y="0"/>
              <a:chExt cx="2689" cy="2935"/>
            </a:xfrm>
          </p:grpSpPr>
          <p:grpSp>
            <p:nvGrpSpPr>
              <p:cNvPr id="18487" name="Group 3">
                <a:extLst>
                  <a:ext uri="{FF2B5EF4-FFF2-40B4-BE49-F238E27FC236}">
                    <a16:creationId xmlns:a16="http://schemas.microsoft.com/office/drawing/2014/main" id="{9FE5985B-C9C3-414D-98AE-C1642184FC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0" y="0"/>
                <a:ext cx="172" cy="2934"/>
                <a:chOff x="3990" y="368"/>
                <a:chExt cx="435" cy="3212"/>
              </a:xfrm>
            </p:grpSpPr>
            <p:sp>
              <p:nvSpPr>
                <p:cNvPr id="18533" name="Freeform 4">
                  <a:extLst>
                    <a:ext uri="{FF2B5EF4-FFF2-40B4-BE49-F238E27FC236}">
                      <a16:creationId xmlns:a16="http://schemas.microsoft.com/office/drawing/2014/main" id="{351E4F35-8394-47B2-B337-D05CE77DAB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8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4" name="Freeform 5">
                  <a:extLst>
                    <a:ext uri="{FF2B5EF4-FFF2-40B4-BE49-F238E27FC236}">
                      <a16:creationId xmlns:a16="http://schemas.microsoft.com/office/drawing/2014/main" id="{6B314D89-4EBF-4F05-A6B3-3CB845609D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88" name="Group 6">
                <a:extLst>
                  <a:ext uri="{FF2B5EF4-FFF2-40B4-BE49-F238E27FC236}">
                    <a16:creationId xmlns:a16="http://schemas.microsoft.com/office/drawing/2014/main" id="{107FAA89-F7FF-4B4F-B611-A44A7B76F4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55" y="0"/>
                <a:ext cx="168" cy="2934"/>
                <a:chOff x="3989" y="368"/>
                <a:chExt cx="427" cy="3212"/>
              </a:xfrm>
            </p:grpSpPr>
            <p:sp>
              <p:nvSpPr>
                <p:cNvPr id="18531" name="Freeform 7">
                  <a:extLst>
                    <a:ext uri="{FF2B5EF4-FFF2-40B4-BE49-F238E27FC236}">
                      <a16:creationId xmlns:a16="http://schemas.microsoft.com/office/drawing/2014/main" id="{7C64FEFF-6F7A-4DDC-9EDE-A621F0E677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2" name="Freeform 8">
                  <a:extLst>
                    <a:ext uri="{FF2B5EF4-FFF2-40B4-BE49-F238E27FC236}">
                      <a16:creationId xmlns:a16="http://schemas.microsoft.com/office/drawing/2014/main" id="{47B742E1-D443-4BF8-993A-23835ECE8C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89" name="Group 9">
                <a:extLst>
                  <a:ext uri="{FF2B5EF4-FFF2-40B4-BE49-F238E27FC236}">
                    <a16:creationId xmlns:a16="http://schemas.microsoft.com/office/drawing/2014/main" id="{675EBCAE-2B4F-4051-A239-62604452A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3" y="0"/>
                <a:ext cx="169" cy="2934"/>
                <a:chOff x="3989" y="368"/>
                <a:chExt cx="427" cy="3212"/>
              </a:xfrm>
            </p:grpSpPr>
            <p:sp>
              <p:nvSpPr>
                <p:cNvPr id="18529" name="Freeform 10">
                  <a:extLst>
                    <a:ext uri="{FF2B5EF4-FFF2-40B4-BE49-F238E27FC236}">
                      <a16:creationId xmlns:a16="http://schemas.microsoft.com/office/drawing/2014/main" id="{C9B0BF0C-56CB-49F3-BE79-173D219BCE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0" name="Freeform 11">
                  <a:extLst>
                    <a:ext uri="{FF2B5EF4-FFF2-40B4-BE49-F238E27FC236}">
                      <a16:creationId xmlns:a16="http://schemas.microsoft.com/office/drawing/2014/main" id="{FF81B96E-65C6-42A4-BDC1-181E4D8388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0" name="Group 12">
                <a:extLst>
                  <a:ext uri="{FF2B5EF4-FFF2-40B4-BE49-F238E27FC236}">
                    <a16:creationId xmlns:a16="http://schemas.microsoft.com/office/drawing/2014/main" id="{3EDBF919-0AAF-4959-88CE-865EA14CE1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92" y="0"/>
                <a:ext cx="169" cy="2934"/>
                <a:chOff x="3989" y="368"/>
                <a:chExt cx="427" cy="3212"/>
              </a:xfrm>
            </p:grpSpPr>
            <p:sp>
              <p:nvSpPr>
                <p:cNvPr id="18527" name="Freeform 13">
                  <a:extLst>
                    <a:ext uri="{FF2B5EF4-FFF2-40B4-BE49-F238E27FC236}">
                      <a16:creationId xmlns:a16="http://schemas.microsoft.com/office/drawing/2014/main" id="{41E2DF20-DE30-445B-92D5-E256D711AC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28" name="Freeform 14">
                  <a:extLst>
                    <a:ext uri="{FF2B5EF4-FFF2-40B4-BE49-F238E27FC236}">
                      <a16:creationId xmlns:a16="http://schemas.microsoft.com/office/drawing/2014/main" id="{D77FB158-EB6F-4CB3-8B61-567DF99D05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1" name="Group 15">
                <a:extLst>
                  <a:ext uri="{FF2B5EF4-FFF2-40B4-BE49-F238E27FC236}">
                    <a16:creationId xmlns:a16="http://schemas.microsoft.com/office/drawing/2014/main" id="{D95FA82B-9EC6-4C67-B660-7723AB1A50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59" y="0"/>
                <a:ext cx="172" cy="2934"/>
                <a:chOff x="3990" y="368"/>
                <a:chExt cx="435" cy="3212"/>
              </a:xfrm>
            </p:grpSpPr>
            <p:sp>
              <p:nvSpPr>
                <p:cNvPr id="18525" name="Freeform 16">
                  <a:extLst>
                    <a:ext uri="{FF2B5EF4-FFF2-40B4-BE49-F238E27FC236}">
                      <a16:creationId xmlns:a16="http://schemas.microsoft.com/office/drawing/2014/main" id="{C6C256A3-C0B1-4EB2-856B-A07D751C0A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8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26" name="Freeform 17">
                  <a:extLst>
                    <a:ext uri="{FF2B5EF4-FFF2-40B4-BE49-F238E27FC236}">
                      <a16:creationId xmlns:a16="http://schemas.microsoft.com/office/drawing/2014/main" id="{E1D658BC-4D32-47F6-9584-1619D64778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2" name="Group 18">
                <a:extLst>
                  <a:ext uri="{FF2B5EF4-FFF2-40B4-BE49-F238E27FC236}">
                    <a16:creationId xmlns:a16="http://schemas.microsoft.com/office/drawing/2014/main" id="{4D1A1E9A-ED25-44A6-8135-67F75F93FD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0" y="0"/>
                <a:ext cx="168" cy="2934"/>
                <a:chOff x="3989" y="368"/>
                <a:chExt cx="427" cy="3212"/>
              </a:xfrm>
            </p:grpSpPr>
            <p:sp>
              <p:nvSpPr>
                <p:cNvPr id="18523" name="Freeform 19">
                  <a:extLst>
                    <a:ext uri="{FF2B5EF4-FFF2-40B4-BE49-F238E27FC236}">
                      <a16:creationId xmlns:a16="http://schemas.microsoft.com/office/drawing/2014/main" id="{9A856AAF-C7BF-4F45-B89E-3BB9BA029C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24" name="Freeform 20">
                  <a:extLst>
                    <a:ext uri="{FF2B5EF4-FFF2-40B4-BE49-F238E27FC236}">
                      <a16:creationId xmlns:a16="http://schemas.microsoft.com/office/drawing/2014/main" id="{E991E1E4-2069-4C40-8E3B-553600A62E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3" name="Group 21">
                <a:extLst>
                  <a:ext uri="{FF2B5EF4-FFF2-40B4-BE49-F238E27FC236}">
                    <a16:creationId xmlns:a16="http://schemas.microsoft.com/office/drawing/2014/main" id="{1EBA0388-5227-42A7-834D-450EB398A0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8" y="0"/>
                <a:ext cx="169" cy="2934"/>
                <a:chOff x="3989" y="368"/>
                <a:chExt cx="427" cy="3212"/>
              </a:xfrm>
            </p:grpSpPr>
            <p:sp>
              <p:nvSpPr>
                <p:cNvPr id="18521" name="Freeform 22">
                  <a:extLst>
                    <a:ext uri="{FF2B5EF4-FFF2-40B4-BE49-F238E27FC236}">
                      <a16:creationId xmlns:a16="http://schemas.microsoft.com/office/drawing/2014/main" id="{F17FFB82-5E35-405D-8473-FE11F35AD6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22" name="Freeform 23">
                  <a:extLst>
                    <a:ext uri="{FF2B5EF4-FFF2-40B4-BE49-F238E27FC236}">
                      <a16:creationId xmlns:a16="http://schemas.microsoft.com/office/drawing/2014/main" id="{F6844907-3039-42EE-97F7-777FAA49CA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4" name="Group 24">
                <a:extLst>
                  <a:ext uri="{FF2B5EF4-FFF2-40B4-BE49-F238E27FC236}">
                    <a16:creationId xmlns:a16="http://schemas.microsoft.com/office/drawing/2014/main" id="{9231C94A-23BE-499C-A51B-C989CD2304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7" y="0"/>
                <a:ext cx="169" cy="2934"/>
                <a:chOff x="3989" y="368"/>
                <a:chExt cx="427" cy="3212"/>
              </a:xfrm>
            </p:grpSpPr>
            <p:sp>
              <p:nvSpPr>
                <p:cNvPr id="18519" name="Freeform 25">
                  <a:extLst>
                    <a:ext uri="{FF2B5EF4-FFF2-40B4-BE49-F238E27FC236}">
                      <a16:creationId xmlns:a16="http://schemas.microsoft.com/office/drawing/2014/main" id="{649A1FD1-3435-443D-BD99-8E51D3ACF3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20" name="Freeform 26">
                  <a:extLst>
                    <a:ext uri="{FF2B5EF4-FFF2-40B4-BE49-F238E27FC236}">
                      <a16:creationId xmlns:a16="http://schemas.microsoft.com/office/drawing/2014/main" id="{F58E2F88-CAEF-4CDF-B126-6A9C08B98E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5" name="Group 27">
                <a:extLst>
                  <a:ext uri="{FF2B5EF4-FFF2-40B4-BE49-F238E27FC236}">
                    <a16:creationId xmlns:a16="http://schemas.microsoft.com/office/drawing/2014/main" id="{46F5923A-38A7-4485-AF77-9E2CB883ED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36" y="0"/>
                <a:ext cx="169" cy="2934"/>
                <a:chOff x="3989" y="368"/>
                <a:chExt cx="427" cy="3212"/>
              </a:xfrm>
            </p:grpSpPr>
            <p:sp>
              <p:nvSpPr>
                <p:cNvPr id="18517" name="Freeform 28">
                  <a:extLst>
                    <a:ext uri="{FF2B5EF4-FFF2-40B4-BE49-F238E27FC236}">
                      <a16:creationId xmlns:a16="http://schemas.microsoft.com/office/drawing/2014/main" id="{76789E80-A3B8-4D70-A87A-BF5EFACB55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18" name="Freeform 29">
                  <a:extLst>
                    <a:ext uri="{FF2B5EF4-FFF2-40B4-BE49-F238E27FC236}">
                      <a16:creationId xmlns:a16="http://schemas.microsoft.com/office/drawing/2014/main" id="{11B96FA1-025D-4CC9-A67C-576CB71D37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6" name="Group 30">
                <a:extLst>
                  <a:ext uri="{FF2B5EF4-FFF2-40B4-BE49-F238E27FC236}">
                    <a16:creationId xmlns:a16="http://schemas.microsoft.com/office/drawing/2014/main" id="{E7E4DF0A-8AFC-47EF-9F02-B34C1943C6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7" y="0"/>
                <a:ext cx="169" cy="2935"/>
                <a:chOff x="3990" y="367"/>
                <a:chExt cx="430" cy="3213"/>
              </a:xfrm>
            </p:grpSpPr>
            <p:sp>
              <p:nvSpPr>
                <p:cNvPr id="18515" name="Freeform 31">
                  <a:extLst>
                    <a:ext uri="{FF2B5EF4-FFF2-40B4-BE49-F238E27FC236}">
                      <a16:creationId xmlns:a16="http://schemas.microsoft.com/office/drawing/2014/main" id="{4A9F9BB1-DDE1-4576-BB80-C0D26BEBD2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3" y="367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16" name="Freeform 32">
                  <a:extLst>
                    <a:ext uri="{FF2B5EF4-FFF2-40B4-BE49-F238E27FC236}">
                      <a16:creationId xmlns:a16="http://schemas.microsoft.com/office/drawing/2014/main" id="{BEAAD425-EEA7-44E6-AD08-7613947663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7" name="Group 33">
                <a:extLst>
                  <a:ext uri="{FF2B5EF4-FFF2-40B4-BE49-F238E27FC236}">
                    <a16:creationId xmlns:a16="http://schemas.microsoft.com/office/drawing/2014/main" id="{8CD08C20-B757-41EC-9D80-594D29582A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67" y="0"/>
                <a:ext cx="169" cy="2934"/>
                <a:chOff x="3989" y="368"/>
                <a:chExt cx="427" cy="3212"/>
              </a:xfrm>
            </p:grpSpPr>
            <p:sp>
              <p:nvSpPr>
                <p:cNvPr id="18513" name="Freeform 34">
                  <a:extLst>
                    <a:ext uri="{FF2B5EF4-FFF2-40B4-BE49-F238E27FC236}">
                      <a16:creationId xmlns:a16="http://schemas.microsoft.com/office/drawing/2014/main" id="{FC3E88B4-BB5B-4A05-85BB-E38E594116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14" name="Freeform 35">
                  <a:extLst>
                    <a:ext uri="{FF2B5EF4-FFF2-40B4-BE49-F238E27FC236}">
                      <a16:creationId xmlns:a16="http://schemas.microsoft.com/office/drawing/2014/main" id="{FC09273A-3447-4A94-8A20-EECC4F3DEB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8" name="Group 36">
                <a:extLst>
                  <a:ext uri="{FF2B5EF4-FFF2-40B4-BE49-F238E27FC236}">
                    <a16:creationId xmlns:a16="http://schemas.microsoft.com/office/drawing/2014/main" id="{B8DDBA2A-37E1-408B-8725-2E7B5B2518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36" y="0"/>
                <a:ext cx="169" cy="2934"/>
                <a:chOff x="3989" y="368"/>
                <a:chExt cx="427" cy="3212"/>
              </a:xfrm>
            </p:grpSpPr>
            <p:sp>
              <p:nvSpPr>
                <p:cNvPr id="18511" name="Freeform 37">
                  <a:extLst>
                    <a:ext uri="{FF2B5EF4-FFF2-40B4-BE49-F238E27FC236}">
                      <a16:creationId xmlns:a16="http://schemas.microsoft.com/office/drawing/2014/main" id="{C43D8182-1CC5-4D33-818C-08A65908AD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12" name="Freeform 38">
                  <a:extLst>
                    <a:ext uri="{FF2B5EF4-FFF2-40B4-BE49-F238E27FC236}">
                      <a16:creationId xmlns:a16="http://schemas.microsoft.com/office/drawing/2014/main" id="{EAB467D0-D23E-40F4-80AB-B305092E9C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9" name="Group 39">
                <a:extLst>
                  <a:ext uri="{FF2B5EF4-FFF2-40B4-BE49-F238E27FC236}">
                    <a16:creationId xmlns:a16="http://schemas.microsoft.com/office/drawing/2014/main" id="{8B7EFB52-F492-49BD-B015-4FF3B615E6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05" y="0"/>
                <a:ext cx="169" cy="2934"/>
                <a:chOff x="3989" y="368"/>
                <a:chExt cx="427" cy="3212"/>
              </a:xfrm>
            </p:grpSpPr>
            <p:sp>
              <p:nvSpPr>
                <p:cNvPr id="18509" name="Freeform 40">
                  <a:extLst>
                    <a:ext uri="{FF2B5EF4-FFF2-40B4-BE49-F238E27FC236}">
                      <a16:creationId xmlns:a16="http://schemas.microsoft.com/office/drawing/2014/main" id="{A9F6BAFB-8474-414B-B3B6-9BB1FC9B41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10" name="Freeform 41">
                  <a:extLst>
                    <a:ext uri="{FF2B5EF4-FFF2-40B4-BE49-F238E27FC236}">
                      <a16:creationId xmlns:a16="http://schemas.microsoft.com/office/drawing/2014/main" id="{52D897A5-20DA-4E00-88EA-64232BC89C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00" name="Group 42">
                <a:extLst>
                  <a:ext uri="{FF2B5EF4-FFF2-40B4-BE49-F238E27FC236}">
                    <a16:creationId xmlns:a16="http://schemas.microsoft.com/office/drawing/2014/main" id="{14507FD3-99A8-4D0D-8188-992F0412E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74" y="0"/>
                <a:ext cx="168" cy="2934"/>
                <a:chOff x="3989" y="368"/>
                <a:chExt cx="427" cy="3212"/>
              </a:xfrm>
            </p:grpSpPr>
            <p:sp>
              <p:nvSpPr>
                <p:cNvPr id="18507" name="Freeform 43">
                  <a:extLst>
                    <a:ext uri="{FF2B5EF4-FFF2-40B4-BE49-F238E27FC236}">
                      <a16:creationId xmlns:a16="http://schemas.microsoft.com/office/drawing/2014/main" id="{167FD2AF-1471-4232-A098-F2E49FEAEB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08" name="Freeform 44">
                  <a:extLst>
                    <a:ext uri="{FF2B5EF4-FFF2-40B4-BE49-F238E27FC236}">
                      <a16:creationId xmlns:a16="http://schemas.microsoft.com/office/drawing/2014/main" id="{ABB5C7A2-FC27-48BA-9F48-9EB2F42A8D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01" name="Group 45">
                <a:extLst>
                  <a:ext uri="{FF2B5EF4-FFF2-40B4-BE49-F238E27FC236}">
                    <a16:creationId xmlns:a16="http://schemas.microsoft.com/office/drawing/2014/main" id="{836DA452-CF27-4BAB-89BE-490EE6B92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42" y="0"/>
                <a:ext cx="169" cy="2934"/>
                <a:chOff x="3989" y="368"/>
                <a:chExt cx="427" cy="3212"/>
              </a:xfrm>
            </p:grpSpPr>
            <p:sp>
              <p:nvSpPr>
                <p:cNvPr id="18505" name="Freeform 46">
                  <a:extLst>
                    <a:ext uri="{FF2B5EF4-FFF2-40B4-BE49-F238E27FC236}">
                      <a16:creationId xmlns:a16="http://schemas.microsoft.com/office/drawing/2014/main" id="{227B54F0-C3EA-4666-9B4D-7999044730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06" name="Freeform 47">
                  <a:extLst>
                    <a:ext uri="{FF2B5EF4-FFF2-40B4-BE49-F238E27FC236}">
                      <a16:creationId xmlns:a16="http://schemas.microsoft.com/office/drawing/2014/main" id="{13CF6867-55CC-4697-9D5B-D1894C6805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02" name="Group 48">
                <a:extLst>
                  <a:ext uri="{FF2B5EF4-FFF2-40B4-BE49-F238E27FC236}">
                    <a16:creationId xmlns:a16="http://schemas.microsoft.com/office/drawing/2014/main" id="{0822AB78-2FF0-4E2A-B23D-5651AC9247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0" y="0"/>
                <a:ext cx="169" cy="2934"/>
                <a:chOff x="3987" y="368"/>
                <a:chExt cx="427" cy="3212"/>
              </a:xfrm>
            </p:grpSpPr>
            <p:sp>
              <p:nvSpPr>
                <p:cNvPr id="18503" name="Freeform 49">
                  <a:extLst>
                    <a:ext uri="{FF2B5EF4-FFF2-40B4-BE49-F238E27FC236}">
                      <a16:creationId xmlns:a16="http://schemas.microsoft.com/office/drawing/2014/main" id="{BB30E843-AA17-4C4D-A0FD-2182B739F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9" y="368"/>
                  <a:ext cx="427" cy="766"/>
                </a:xfrm>
                <a:custGeom>
                  <a:avLst/>
                  <a:gdLst>
                    <a:gd name="T0" fmla="*/ 0 w 418"/>
                    <a:gd name="T1" fmla="*/ 10436 h 690"/>
                    <a:gd name="T2" fmla="*/ 0 w 418"/>
                    <a:gd name="T3" fmla="*/ 583 h 690"/>
                    <a:gd name="T4" fmla="*/ 332 w 418"/>
                    <a:gd name="T5" fmla="*/ 0 h 690"/>
                    <a:gd name="T6" fmla="*/ 726 w 418"/>
                    <a:gd name="T7" fmla="*/ 753 h 690"/>
                    <a:gd name="T8" fmla="*/ 0 w 418"/>
                    <a:gd name="T9" fmla="*/ 10436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04" name="Freeform 50">
                  <a:extLst>
                    <a:ext uri="{FF2B5EF4-FFF2-40B4-BE49-F238E27FC236}">
                      <a16:creationId xmlns:a16="http://schemas.microsoft.com/office/drawing/2014/main" id="{417C7D86-AC6D-4FF7-9A5C-651F1D305E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90" y="408"/>
                  <a:ext cx="426" cy="3172"/>
                </a:xfrm>
                <a:custGeom>
                  <a:avLst/>
                  <a:gdLst>
                    <a:gd name="T0" fmla="*/ 0 w 432"/>
                    <a:gd name="T1" fmla="*/ 746 h 3168"/>
                    <a:gd name="T2" fmla="*/ 0 w 432"/>
                    <a:gd name="T3" fmla="*/ 3272 h 3168"/>
                    <a:gd name="T4" fmla="*/ 301 w 432"/>
                    <a:gd name="T5" fmla="*/ 2526 h 3168"/>
                    <a:gd name="T6" fmla="*/ 301 w 432"/>
                    <a:gd name="T7" fmla="*/ 0 h 3168"/>
                    <a:gd name="T8" fmla="*/ 0 w 432"/>
                    <a:gd name="T9" fmla="*/ 746 h 3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2" h="3168">
                      <a:moveTo>
                        <a:pt x="0" y="720"/>
                      </a:moveTo>
                      <a:lnTo>
                        <a:pt x="0" y="3168"/>
                      </a:lnTo>
                      <a:lnTo>
                        <a:pt x="432" y="2448"/>
                      </a:lnTo>
                      <a:lnTo>
                        <a:pt x="432" y="0"/>
                      </a:lnTo>
                      <a:lnTo>
                        <a:pt x="0" y="720"/>
                      </a:lnTo>
                      <a:close/>
                    </a:path>
                  </a:pathLst>
                </a:custGeom>
                <a:solidFill>
                  <a:srgbClr val="99EAF5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8438" name="Group 51">
              <a:extLst>
                <a:ext uri="{FF2B5EF4-FFF2-40B4-BE49-F238E27FC236}">
                  <a16:creationId xmlns:a16="http://schemas.microsoft.com/office/drawing/2014/main" id="{91D0AA96-D3FA-4F1A-8977-5FD335226F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9612" y="3126412"/>
              <a:ext cx="2895347" cy="1801281"/>
              <a:chOff x="432" y="1104"/>
              <a:chExt cx="2688" cy="2934"/>
            </a:xfrm>
          </p:grpSpPr>
          <p:grpSp>
            <p:nvGrpSpPr>
              <p:cNvPr id="18439" name="Group 52">
                <a:extLst>
                  <a:ext uri="{FF2B5EF4-FFF2-40B4-BE49-F238E27FC236}">
                    <a16:creationId xmlns:a16="http://schemas.microsoft.com/office/drawing/2014/main" id="{4801C32F-398C-46EA-A5C5-F52D8039F5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1104"/>
                <a:ext cx="169" cy="2934"/>
                <a:chOff x="1344" y="672"/>
                <a:chExt cx="418" cy="2710"/>
              </a:xfrm>
            </p:grpSpPr>
            <p:sp>
              <p:nvSpPr>
                <p:cNvPr id="18485" name="Freeform 53">
                  <a:extLst>
                    <a:ext uri="{FF2B5EF4-FFF2-40B4-BE49-F238E27FC236}">
                      <a16:creationId xmlns:a16="http://schemas.microsoft.com/office/drawing/2014/main" id="{1B4B1D4A-D888-452E-8812-82ED2CAB27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6" name="Freeform 54">
                  <a:extLst>
                    <a:ext uri="{FF2B5EF4-FFF2-40B4-BE49-F238E27FC236}">
                      <a16:creationId xmlns:a16="http://schemas.microsoft.com/office/drawing/2014/main" id="{E8E5996E-D7B8-4B4A-B194-82A047131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0" name="Group 55">
                <a:extLst>
                  <a:ext uri="{FF2B5EF4-FFF2-40B4-BE49-F238E27FC236}">
                    <a16:creationId xmlns:a16="http://schemas.microsoft.com/office/drawing/2014/main" id="{6651A529-092E-49F5-A7AB-D72796D7DE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1" y="1104"/>
                <a:ext cx="168" cy="2934"/>
                <a:chOff x="1344" y="672"/>
                <a:chExt cx="418" cy="2710"/>
              </a:xfrm>
            </p:grpSpPr>
            <p:sp>
              <p:nvSpPr>
                <p:cNvPr id="18483" name="Freeform 56">
                  <a:extLst>
                    <a:ext uri="{FF2B5EF4-FFF2-40B4-BE49-F238E27FC236}">
                      <a16:creationId xmlns:a16="http://schemas.microsoft.com/office/drawing/2014/main" id="{5638B23F-40A5-4576-9B7B-CC3CA6965F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4" name="Freeform 57">
                  <a:extLst>
                    <a:ext uri="{FF2B5EF4-FFF2-40B4-BE49-F238E27FC236}">
                      <a16:creationId xmlns:a16="http://schemas.microsoft.com/office/drawing/2014/main" id="{0A6E8E7C-C738-4ACD-848F-7C89942323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1" name="Group 58">
                <a:extLst>
                  <a:ext uri="{FF2B5EF4-FFF2-40B4-BE49-F238E27FC236}">
                    <a16:creationId xmlns:a16="http://schemas.microsoft.com/office/drawing/2014/main" id="{2FEEB47C-7346-471E-A57E-CFFD024B5A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9" y="1104"/>
                <a:ext cx="169" cy="2934"/>
                <a:chOff x="1344" y="672"/>
                <a:chExt cx="418" cy="2710"/>
              </a:xfrm>
            </p:grpSpPr>
            <p:sp>
              <p:nvSpPr>
                <p:cNvPr id="18481" name="Freeform 59">
                  <a:extLst>
                    <a:ext uri="{FF2B5EF4-FFF2-40B4-BE49-F238E27FC236}">
                      <a16:creationId xmlns:a16="http://schemas.microsoft.com/office/drawing/2014/main" id="{EC037038-700D-4225-B058-05C4571F40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2" name="Freeform 60">
                  <a:extLst>
                    <a:ext uri="{FF2B5EF4-FFF2-40B4-BE49-F238E27FC236}">
                      <a16:creationId xmlns:a16="http://schemas.microsoft.com/office/drawing/2014/main" id="{6B0F79A8-70C9-47BA-8D4E-599BE22E03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2" name="Group 61">
                <a:extLst>
                  <a:ext uri="{FF2B5EF4-FFF2-40B4-BE49-F238E27FC236}">
                    <a16:creationId xmlns:a16="http://schemas.microsoft.com/office/drawing/2014/main" id="{00A4274F-C3B2-49DF-BEFF-CBA6BD05B9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2" y="1104"/>
                <a:ext cx="169" cy="2934"/>
                <a:chOff x="1344" y="672"/>
                <a:chExt cx="418" cy="2710"/>
              </a:xfrm>
            </p:grpSpPr>
            <p:sp>
              <p:nvSpPr>
                <p:cNvPr id="18479" name="Freeform 62">
                  <a:extLst>
                    <a:ext uri="{FF2B5EF4-FFF2-40B4-BE49-F238E27FC236}">
                      <a16:creationId xmlns:a16="http://schemas.microsoft.com/office/drawing/2014/main" id="{A513E5D6-3136-4872-B6EB-49575C29F4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0" name="Freeform 63">
                  <a:extLst>
                    <a:ext uri="{FF2B5EF4-FFF2-40B4-BE49-F238E27FC236}">
                      <a16:creationId xmlns:a16="http://schemas.microsoft.com/office/drawing/2014/main" id="{914B689C-4C0F-40A6-97B7-D2F0FF5362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3" name="Group 64">
                <a:extLst>
                  <a:ext uri="{FF2B5EF4-FFF2-40B4-BE49-F238E27FC236}">
                    <a16:creationId xmlns:a16="http://schemas.microsoft.com/office/drawing/2014/main" id="{EBB2E604-5E06-4F60-B16C-5DF11D8FA8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70" y="1104"/>
                <a:ext cx="169" cy="2934"/>
                <a:chOff x="1344" y="672"/>
                <a:chExt cx="418" cy="2710"/>
              </a:xfrm>
            </p:grpSpPr>
            <p:sp>
              <p:nvSpPr>
                <p:cNvPr id="18477" name="Freeform 65">
                  <a:extLst>
                    <a:ext uri="{FF2B5EF4-FFF2-40B4-BE49-F238E27FC236}">
                      <a16:creationId xmlns:a16="http://schemas.microsoft.com/office/drawing/2014/main" id="{DE485D06-F20E-407A-BE89-A6B30D2538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78" name="Freeform 66">
                  <a:extLst>
                    <a:ext uri="{FF2B5EF4-FFF2-40B4-BE49-F238E27FC236}">
                      <a16:creationId xmlns:a16="http://schemas.microsoft.com/office/drawing/2014/main" id="{D2EFF477-D35C-4336-87C8-5A6E7EDE9D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4" name="Group 67">
                <a:extLst>
                  <a:ext uri="{FF2B5EF4-FFF2-40B4-BE49-F238E27FC236}">
                    <a16:creationId xmlns:a16="http://schemas.microsoft.com/office/drawing/2014/main" id="{12E8B436-59ED-4084-B1C0-95F38E5A8D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1" y="1104"/>
                <a:ext cx="169" cy="2934"/>
                <a:chOff x="1344" y="672"/>
                <a:chExt cx="418" cy="2710"/>
              </a:xfrm>
            </p:grpSpPr>
            <p:sp>
              <p:nvSpPr>
                <p:cNvPr id="18475" name="Freeform 68">
                  <a:extLst>
                    <a:ext uri="{FF2B5EF4-FFF2-40B4-BE49-F238E27FC236}">
                      <a16:creationId xmlns:a16="http://schemas.microsoft.com/office/drawing/2014/main" id="{A980EDDF-707C-4EFD-A955-5882EAE24F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F9A7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76" name="Freeform 69">
                  <a:extLst>
                    <a:ext uri="{FF2B5EF4-FFF2-40B4-BE49-F238E27FC236}">
                      <a16:creationId xmlns:a16="http://schemas.microsoft.com/office/drawing/2014/main" id="{8ACCEBBE-6508-46CA-BFDE-F948A79DCC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5" name="Group 70">
                <a:extLst>
                  <a:ext uri="{FF2B5EF4-FFF2-40B4-BE49-F238E27FC236}">
                    <a16:creationId xmlns:a16="http://schemas.microsoft.com/office/drawing/2014/main" id="{BDE03F2F-5FC5-4358-9836-51256E2D89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39" y="1104"/>
                <a:ext cx="168" cy="2934"/>
                <a:chOff x="1344" y="672"/>
                <a:chExt cx="418" cy="2710"/>
              </a:xfrm>
            </p:grpSpPr>
            <p:sp>
              <p:nvSpPr>
                <p:cNvPr id="18473" name="Freeform 71">
                  <a:extLst>
                    <a:ext uri="{FF2B5EF4-FFF2-40B4-BE49-F238E27FC236}">
                      <a16:creationId xmlns:a16="http://schemas.microsoft.com/office/drawing/2014/main" id="{FDB79397-6FA2-4CB7-9ADE-A12EA999A1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74" name="Freeform 72">
                  <a:extLst>
                    <a:ext uri="{FF2B5EF4-FFF2-40B4-BE49-F238E27FC236}">
                      <a16:creationId xmlns:a16="http://schemas.microsoft.com/office/drawing/2014/main" id="{ECF9ABD5-6099-49C0-9B87-5ED82A9FC6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6" name="Group 73">
                <a:extLst>
                  <a:ext uri="{FF2B5EF4-FFF2-40B4-BE49-F238E27FC236}">
                    <a16:creationId xmlns:a16="http://schemas.microsoft.com/office/drawing/2014/main" id="{CEDC3749-AA09-4D60-9C56-5370D511CB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7" y="1104"/>
                <a:ext cx="169" cy="2934"/>
                <a:chOff x="1344" y="672"/>
                <a:chExt cx="418" cy="2710"/>
              </a:xfrm>
            </p:grpSpPr>
            <p:sp>
              <p:nvSpPr>
                <p:cNvPr id="18471" name="Freeform 74">
                  <a:extLst>
                    <a:ext uri="{FF2B5EF4-FFF2-40B4-BE49-F238E27FC236}">
                      <a16:creationId xmlns:a16="http://schemas.microsoft.com/office/drawing/2014/main" id="{6CC1BBC8-C546-4AE8-8612-08279F9CD0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72" name="Freeform 75">
                  <a:extLst>
                    <a:ext uri="{FF2B5EF4-FFF2-40B4-BE49-F238E27FC236}">
                      <a16:creationId xmlns:a16="http://schemas.microsoft.com/office/drawing/2014/main" id="{8B13C330-4C98-4249-9D77-148093D6FD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7" name="Group 76">
                <a:extLst>
                  <a:ext uri="{FF2B5EF4-FFF2-40B4-BE49-F238E27FC236}">
                    <a16:creationId xmlns:a16="http://schemas.microsoft.com/office/drawing/2014/main" id="{33B1EE89-6BCF-4964-830A-9234CB469E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1104"/>
                <a:ext cx="169" cy="2934"/>
                <a:chOff x="1344" y="672"/>
                <a:chExt cx="418" cy="2710"/>
              </a:xfrm>
            </p:grpSpPr>
            <p:sp>
              <p:nvSpPr>
                <p:cNvPr id="18469" name="Freeform 77">
                  <a:extLst>
                    <a:ext uri="{FF2B5EF4-FFF2-40B4-BE49-F238E27FC236}">
                      <a16:creationId xmlns:a16="http://schemas.microsoft.com/office/drawing/2014/main" id="{3BF5727D-F280-4B2A-AC7D-FC66B18ABC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70" name="Freeform 78">
                  <a:extLst>
                    <a:ext uri="{FF2B5EF4-FFF2-40B4-BE49-F238E27FC236}">
                      <a16:creationId xmlns:a16="http://schemas.microsoft.com/office/drawing/2014/main" id="{27C5E8E5-953A-4CFB-A335-EFE5D592B1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8" name="Group 79">
                <a:extLst>
                  <a:ext uri="{FF2B5EF4-FFF2-40B4-BE49-F238E27FC236}">
                    <a16:creationId xmlns:a16="http://schemas.microsoft.com/office/drawing/2014/main" id="{027220B5-02CC-4175-960C-2BE07A02BC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5" y="1104"/>
                <a:ext cx="168" cy="2934"/>
                <a:chOff x="1344" y="672"/>
                <a:chExt cx="418" cy="2710"/>
              </a:xfrm>
            </p:grpSpPr>
            <p:sp>
              <p:nvSpPr>
                <p:cNvPr id="18467" name="Freeform 80">
                  <a:extLst>
                    <a:ext uri="{FF2B5EF4-FFF2-40B4-BE49-F238E27FC236}">
                      <a16:creationId xmlns:a16="http://schemas.microsoft.com/office/drawing/2014/main" id="{C4A69324-ECE0-48DA-8616-82BF1DB6D9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8" name="Freeform 81">
                  <a:extLst>
                    <a:ext uri="{FF2B5EF4-FFF2-40B4-BE49-F238E27FC236}">
                      <a16:creationId xmlns:a16="http://schemas.microsoft.com/office/drawing/2014/main" id="{B925B878-80DE-4264-8540-4B6070B9F7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9" name="Group 82">
                <a:extLst>
                  <a:ext uri="{FF2B5EF4-FFF2-40B4-BE49-F238E27FC236}">
                    <a16:creationId xmlns:a16="http://schemas.microsoft.com/office/drawing/2014/main" id="{75E2BABF-A615-4EF1-947D-36C27DC36E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3" y="1104"/>
                <a:ext cx="169" cy="2934"/>
                <a:chOff x="1344" y="672"/>
                <a:chExt cx="418" cy="2710"/>
              </a:xfrm>
            </p:grpSpPr>
            <p:sp>
              <p:nvSpPr>
                <p:cNvPr id="18465" name="Freeform 83">
                  <a:extLst>
                    <a:ext uri="{FF2B5EF4-FFF2-40B4-BE49-F238E27FC236}">
                      <a16:creationId xmlns:a16="http://schemas.microsoft.com/office/drawing/2014/main" id="{964FC3B8-E859-4C77-97C6-FA0250E442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6" name="Freeform 84">
                  <a:extLst>
                    <a:ext uri="{FF2B5EF4-FFF2-40B4-BE49-F238E27FC236}">
                      <a16:creationId xmlns:a16="http://schemas.microsoft.com/office/drawing/2014/main" id="{374E7F16-FBE1-4825-AE8A-B4C243D48E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50" name="Group 85">
                <a:extLst>
                  <a:ext uri="{FF2B5EF4-FFF2-40B4-BE49-F238E27FC236}">
                    <a16:creationId xmlns:a16="http://schemas.microsoft.com/office/drawing/2014/main" id="{9B7514B4-B38B-4645-AF44-2006D529F8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76" y="1104"/>
                <a:ext cx="169" cy="2934"/>
                <a:chOff x="1344" y="672"/>
                <a:chExt cx="418" cy="2710"/>
              </a:xfrm>
            </p:grpSpPr>
            <p:sp>
              <p:nvSpPr>
                <p:cNvPr id="18463" name="Freeform 86">
                  <a:extLst>
                    <a:ext uri="{FF2B5EF4-FFF2-40B4-BE49-F238E27FC236}">
                      <a16:creationId xmlns:a16="http://schemas.microsoft.com/office/drawing/2014/main" id="{AE2D291E-3E1B-4A86-A499-D33B2B081E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4" name="Freeform 87">
                  <a:extLst>
                    <a:ext uri="{FF2B5EF4-FFF2-40B4-BE49-F238E27FC236}">
                      <a16:creationId xmlns:a16="http://schemas.microsoft.com/office/drawing/2014/main" id="{415249D5-5318-4387-B50F-7FE528A067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51" name="Group 88">
                <a:extLst>
                  <a:ext uri="{FF2B5EF4-FFF2-40B4-BE49-F238E27FC236}">
                    <a16:creationId xmlns:a16="http://schemas.microsoft.com/office/drawing/2014/main" id="{D0CCE27B-CA11-4D94-B0CA-82AA41426A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4" y="1104"/>
                <a:ext cx="169" cy="2934"/>
                <a:chOff x="1344" y="672"/>
                <a:chExt cx="418" cy="2710"/>
              </a:xfrm>
            </p:grpSpPr>
            <p:sp>
              <p:nvSpPr>
                <p:cNvPr id="18461" name="Freeform 89">
                  <a:extLst>
                    <a:ext uri="{FF2B5EF4-FFF2-40B4-BE49-F238E27FC236}">
                      <a16:creationId xmlns:a16="http://schemas.microsoft.com/office/drawing/2014/main" id="{E9BEA417-FE08-43B8-8647-372423AAA2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2" name="Freeform 90">
                  <a:extLst>
                    <a:ext uri="{FF2B5EF4-FFF2-40B4-BE49-F238E27FC236}">
                      <a16:creationId xmlns:a16="http://schemas.microsoft.com/office/drawing/2014/main" id="{03F1A526-2458-4CCA-84E5-3555C9DA08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52" name="Group 91">
                <a:extLst>
                  <a:ext uri="{FF2B5EF4-FFF2-40B4-BE49-F238E27FC236}">
                    <a16:creationId xmlns:a16="http://schemas.microsoft.com/office/drawing/2014/main" id="{3E45DE00-3807-471A-A663-D56B838377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45" y="1104"/>
                <a:ext cx="169" cy="2934"/>
                <a:chOff x="1344" y="672"/>
                <a:chExt cx="418" cy="2710"/>
              </a:xfrm>
            </p:grpSpPr>
            <p:sp>
              <p:nvSpPr>
                <p:cNvPr id="18459" name="Freeform 92">
                  <a:extLst>
                    <a:ext uri="{FF2B5EF4-FFF2-40B4-BE49-F238E27FC236}">
                      <a16:creationId xmlns:a16="http://schemas.microsoft.com/office/drawing/2014/main" id="{3090600A-2604-46EE-80C9-1FD5446628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0" name="Freeform 93">
                  <a:extLst>
                    <a:ext uri="{FF2B5EF4-FFF2-40B4-BE49-F238E27FC236}">
                      <a16:creationId xmlns:a16="http://schemas.microsoft.com/office/drawing/2014/main" id="{1906E2A0-31EC-403E-A2F7-6BCB565399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53" name="Group 94">
                <a:extLst>
                  <a:ext uri="{FF2B5EF4-FFF2-40B4-BE49-F238E27FC236}">
                    <a16:creationId xmlns:a16="http://schemas.microsoft.com/office/drawing/2014/main" id="{7787F479-AFF5-4950-B3BE-49C072745A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3" y="1104"/>
                <a:ext cx="168" cy="2934"/>
                <a:chOff x="1344" y="672"/>
                <a:chExt cx="418" cy="2710"/>
              </a:xfrm>
            </p:grpSpPr>
            <p:sp>
              <p:nvSpPr>
                <p:cNvPr id="18457" name="Freeform 95">
                  <a:extLst>
                    <a:ext uri="{FF2B5EF4-FFF2-40B4-BE49-F238E27FC236}">
                      <a16:creationId xmlns:a16="http://schemas.microsoft.com/office/drawing/2014/main" id="{24725064-CD2C-4FB5-B718-AFC531DA27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58" name="Freeform 96">
                  <a:extLst>
                    <a:ext uri="{FF2B5EF4-FFF2-40B4-BE49-F238E27FC236}">
                      <a16:creationId xmlns:a16="http://schemas.microsoft.com/office/drawing/2014/main" id="{3BEF937A-D6E1-4F18-848F-DE07A219B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54" name="Group 97">
                <a:extLst>
                  <a:ext uri="{FF2B5EF4-FFF2-40B4-BE49-F238E27FC236}">
                    <a16:creationId xmlns:a16="http://schemas.microsoft.com/office/drawing/2014/main" id="{477DB7EC-AE34-45CB-A201-F838318A69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51" y="1104"/>
                <a:ext cx="169" cy="2934"/>
                <a:chOff x="1344" y="672"/>
                <a:chExt cx="418" cy="2710"/>
              </a:xfrm>
            </p:grpSpPr>
            <p:sp>
              <p:nvSpPr>
                <p:cNvPr id="18455" name="Freeform 98">
                  <a:extLst>
                    <a:ext uri="{FF2B5EF4-FFF2-40B4-BE49-F238E27FC236}">
                      <a16:creationId xmlns:a16="http://schemas.microsoft.com/office/drawing/2014/main" id="{0D7B533D-AA25-4C20-8EEE-CA1BBA45B7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1318"/>
                  <a:ext cx="417" cy="2064"/>
                </a:xfrm>
                <a:custGeom>
                  <a:avLst/>
                  <a:gdLst>
                    <a:gd name="T0" fmla="*/ 3276 w 384"/>
                    <a:gd name="T1" fmla="*/ 0 h 2064"/>
                    <a:gd name="T2" fmla="*/ 0 w 384"/>
                    <a:gd name="T3" fmla="*/ 0 h 2064"/>
                    <a:gd name="T4" fmla="*/ 0 w 384"/>
                    <a:gd name="T5" fmla="*/ 2016 h 2064"/>
                    <a:gd name="T6" fmla="*/ 1644 w 384"/>
                    <a:gd name="T7" fmla="*/ 2064 h 2064"/>
                    <a:gd name="T8" fmla="*/ 3276 w 384"/>
                    <a:gd name="T9" fmla="*/ 2016 h 2064"/>
                    <a:gd name="T10" fmla="*/ 3276 w 384"/>
                    <a:gd name="T11" fmla="*/ 0 h 20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84" h="2064">
                      <a:moveTo>
                        <a:pt x="384" y="0"/>
                      </a:moveTo>
                      <a:lnTo>
                        <a:pt x="0" y="0"/>
                      </a:lnTo>
                      <a:lnTo>
                        <a:pt x="0" y="2016"/>
                      </a:lnTo>
                      <a:lnTo>
                        <a:pt x="192" y="2064"/>
                      </a:lnTo>
                      <a:lnTo>
                        <a:pt x="384" y="2016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56" name="Freeform 99">
                  <a:extLst>
                    <a:ext uri="{FF2B5EF4-FFF2-40B4-BE49-F238E27FC236}">
                      <a16:creationId xmlns:a16="http://schemas.microsoft.com/office/drawing/2014/main" id="{99DB1477-5892-489E-B6D8-E2AEA3E051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344" y="672"/>
                  <a:ext cx="418" cy="690"/>
                </a:xfrm>
                <a:custGeom>
                  <a:avLst/>
                  <a:gdLst>
                    <a:gd name="T0" fmla="*/ 0 w 418"/>
                    <a:gd name="T1" fmla="*/ 690 h 690"/>
                    <a:gd name="T2" fmla="*/ 0 w 418"/>
                    <a:gd name="T3" fmla="*/ 39 h 690"/>
                    <a:gd name="T4" fmla="*/ 191 w 418"/>
                    <a:gd name="T5" fmla="*/ 0 h 690"/>
                    <a:gd name="T6" fmla="*/ 418 w 418"/>
                    <a:gd name="T7" fmla="*/ 50 h 690"/>
                    <a:gd name="T8" fmla="*/ 0 w 418"/>
                    <a:gd name="T9" fmla="*/ 690 h 6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8" h="690">
                      <a:moveTo>
                        <a:pt x="0" y="690"/>
                      </a:moveTo>
                      <a:lnTo>
                        <a:pt x="0" y="39"/>
                      </a:lnTo>
                      <a:lnTo>
                        <a:pt x="191" y="0"/>
                      </a:lnTo>
                      <a:lnTo>
                        <a:pt x="418" y="50"/>
                      </a:lnTo>
                      <a:lnTo>
                        <a:pt x="0" y="690"/>
                      </a:lnTo>
                      <a:close/>
                    </a:path>
                  </a:pathLst>
                </a:custGeom>
                <a:solidFill>
                  <a:srgbClr val="CB9073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03788C88-108C-4F28-87E8-2A8AB3245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1597025"/>
            <a:ext cx="8085137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①圆柱通过切拼后，转化为近似的长方体，什么变了</a:t>
            </a:r>
            <a:r>
              <a:rPr lang="en-US" altLang="zh-CN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? 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什么没变</a:t>
            </a:r>
            <a:r>
              <a:rPr lang="en-US" altLang="zh-CN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DF2BE5-2FDE-49DF-B9E3-E8E678E12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2635250"/>
            <a:ext cx="7107237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600" b="1">
                <a:latin typeface="楷体" panose="02010609060101010101" pitchFamily="49" charset="-122"/>
                <a:ea typeface="楷体" panose="02010609060101010101" pitchFamily="49" charset="-122"/>
              </a:rPr>
              <a:t>②长方体的底面积与原来圆柱的哪部分有关系</a:t>
            </a:r>
            <a:r>
              <a:rPr lang="en-US" altLang="zh-CN" sz="2600" b="1">
                <a:latin typeface="楷体" panose="02010609060101010101" pitchFamily="49" charset="-122"/>
                <a:ea typeface="楷体" panose="02010609060101010101" pitchFamily="49" charset="-122"/>
              </a:rPr>
              <a:t>? </a:t>
            </a:r>
            <a:r>
              <a:rPr lang="zh-CN" altLang="en-US" sz="2600" b="1">
                <a:latin typeface="楷体" panose="02010609060101010101" pitchFamily="49" charset="-122"/>
                <a:ea typeface="楷体" panose="02010609060101010101" pitchFamily="49" charset="-122"/>
              </a:rPr>
              <a:t>有什么关系</a:t>
            </a:r>
            <a:r>
              <a:rPr lang="en-US" altLang="zh-CN" sz="26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60" name="Picture 19" descr="5">
            <a:extLst>
              <a:ext uri="{FF2B5EF4-FFF2-40B4-BE49-F238E27FC236}">
                <a16:creationId xmlns:a16="http://schemas.microsoft.com/office/drawing/2014/main" id="{57A0D457-C82E-4F35-B9B6-071940262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63500"/>
            <a:ext cx="3732212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0FE145B-5ED4-42E4-A102-D5054DE61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3687763"/>
            <a:ext cx="8393112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600" b="1">
                <a:latin typeface="楷体" panose="02010609060101010101" pitchFamily="49" charset="-122"/>
                <a:ea typeface="楷体" panose="02010609060101010101" pitchFamily="49" charset="-122"/>
              </a:rPr>
              <a:t>③长方体的高与原来圆柱的哪部分有关系</a:t>
            </a:r>
            <a:r>
              <a:rPr lang="en-US" altLang="zh-CN" sz="2600" b="1">
                <a:latin typeface="楷体" panose="02010609060101010101" pitchFamily="49" charset="-122"/>
                <a:ea typeface="楷体" panose="02010609060101010101" pitchFamily="49" charset="-122"/>
              </a:rPr>
              <a:t>? </a:t>
            </a:r>
            <a:r>
              <a:rPr lang="zh-CN" altLang="en-US" sz="2600" b="1">
                <a:latin typeface="楷体" panose="02010609060101010101" pitchFamily="49" charset="-122"/>
                <a:ea typeface="楷体" panose="02010609060101010101" pitchFamily="49" charset="-122"/>
              </a:rPr>
              <a:t>有什么关系</a:t>
            </a:r>
            <a:r>
              <a:rPr lang="en-US" altLang="zh-CN" sz="26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F597238-3AF4-4E6D-A751-56168130F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4300538"/>
            <a:ext cx="87296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600" b="1">
                <a:latin typeface="楷体" panose="02010609060101010101" pitchFamily="49" charset="-122"/>
                <a:ea typeface="楷体" panose="02010609060101010101" pitchFamily="49" charset="-122"/>
              </a:rPr>
              <a:t>④你认为圆柱的体积可以怎样计算</a:t>
            </a:r>
            <a:r>
              <a:rPr lang="en-US" altLang="zh-CN" sz="26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72E280A5-3B06-4F64-85B4-EFBDE5AFC996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1046163" y="2336800"/>
            <a:ext cx="579438" cy="579437"/>
            <a:chOff x="3683794" y="2054225"/>
            <a:chExt cx="901700" cy="901700"/>
          </a:xfrm>
        </p:grpSpPr>
        <p:sp>
          <p:nvSpPr>
            <p:cNvPr id="3" name="MH_Other_1">
              <a:extLst>
                <a:ext uri="{FF2B5EF4-FFF2-40B4-BE49-F238E27FC236}">
                  <a16:creationId xmlns:a16="http://schemas.microsoft.com/office/drawing/2014/main" id="{68B8C358-987A-46B6-A687-4741AA32F7CD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 rot="8297680">
              <a:off x="3683794" y="2054225"/>
              <a:ext cx="901700" cy="901700"/>
            </a:xfrm>
            <a:prstGeom prst="teardrop">
              <a:avLst>
                <a:gd name="adj" fmla="val 118789"/>
              </a:avLst>
            </a:prstGeom>
            <a:solidFill>
              <a:srgbClr val="E6AF00"/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>
              <a:outerShdw dist="114300" dir="8100000" algn="tr" rotWithShape="0">
                <a:prstClr val="black">
                  <a:alpha val="13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050" kern="0">
                <a:solidFill>
                  <a:sysClr val="window" lastClr="FFFF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MH_SubTitle_1">
              <a:extLst>
                <a:ext uri="{FF2B5EF4-FFF2-40B4-BE49-F238E27FC236}">
                  <a16:creationId xmlns:a16="http://schemas.microsoft.com/office/drawing/2014/main" id="{CA768B37-DC55-4917-97BA-0DDC0444ACA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3781591" y="2152753"/>
              <a:ext cx="697703" cy="697703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>
              <a:innerShdw blurRad="63500" dist="50800" dir="13500000">
                <a:prstClr val="black">
                  <a:alpha val="20000"/>
                </a:prstClr>
              </a:innerShdw>
            </a:effectLst>
          </p:spPr>
          <p:txBody>
            <a:bodyPr wrap="none" lIns="0" tIns="0" rIns="0" bIns="0" anchor="ctr">
              <a:norm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050" kern="0" dirty="0">
                <a:solidFill>
                  <a:srgbClr val="CC9B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3C71DA8C-5628-4E9A-BFAE-74D99424A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2368550"/>
            <a:ext cx="63642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长方体的体积与圆柱的体积相等。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BC8A0B9-DDFC-455B-AC10-C14BB057BFC6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1039813" y="3130550"/>
            <a:ext cx="579438" cy="579437"/>
            <a:chOff x="3683794" y="2054225"/>
            <a:chExt cx="901700" cy="901700"/>
          </a:xfrm>
        </p:grpSpPr>
        <p:sp>
          <p:nvSpPr>
            <p:cNvPr id="7" name="MH_Other_1">
              <a:extLst>
                <a:ext uri="{FF2B5EF4-FFF2-40B4-BE49-F238E27FC236}">
                  <a16:creationId xmlns:a16="http://schemas.microsoft.com/office/drawing/2014/main" id="{C3F5A8E8-BD7A-4F58-9DA9-348E1CDBA41D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 rot="8297680">
              <a:off x="3683794" y="2054225"/>
              <a:ext cx="901700" cy="901700"/>
            </a:xfrm>
            <a:prstGeom prst="teardrop">
              <a:avLst>
                <a:gd name="adj" fmla="val 118789"/>
              </a:avLst>
            </a:prstGeom>
            <a:solidFill>
              <a:srgbClr val="E6AF00"/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>
              <a:outerShdw dist="114300" dir="8100000" algn="tr" rotWithShape="0">
                <a:prstClr val="black">
                  <a:alpha val="13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050" kern="0">
                <a:solidFill>
                  <a:sysClr val="window" lastClr="FFFF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" name="MH_SubTitle_1">
              <a:extLst>
                <a:ext uri="{FF2B5EF4-FFF2-40B4-BE49-F238E27FC236}">
                  <a16:creationId xmlns:a16="http://schemas.microsoft.com/office/drawing/2014/main" id="{9D023F9D-6240-488D-95D0-12143295696C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3781591" y="2152753"/>
              <a:ext cx="697703" cy="697703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>
              <a:innerShdw blurRad="63500" dist="50800" dir="13500000">
                <a:prstClr val="black">
                  <a:alpha val="20000"/>
                </a:prstClr>
              </a:innerShdw>
            </a:effectLst>
          </p:spPr>
          <p:txBody>
            <a:bodyPr wrap="none" lIns="0" tIns="0" rIns="0" bIns="0" anchor="ctr">
              <a:norm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050" kern="0" dirty="0">
                <a:solidFill>
                  <a:srgbClr val="CC9B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3E55E0D1-36C9-4286-A76D-560C12AE8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3921125"/>
            <a:ext cx="67770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ea typeface="黑体" panose="02010609060101010101" pitchFamily="49" charset="-122"/>
              </a:rPr>
              <a:t>长方体的底面积等于圆柱的底面积。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FBA6003-8060-45AD-AFE7-2A843E7C8A74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1041400" y="3924300"/>
            <a:ext cx="579438" cy="579438"/>
            <a:chOff x="3683794" y="2054225"/>
            <a:chExt cx="901700" cy="901700"/>
          </a:xfrm>
        </p:grpSpPr>
        <p:sp>
          <p:nvSpPr>
            <p:cNvPr id="11" name="MH_Other_1">
              <a:extLst>
                <a:ext uri="{FF2B5EF4-FFF2-40B4-BE49-F238E27FC236}">
                  <a16:creationId xmlns:a16="http://schemas.microsoft.com/office/drawing/2014/main" id="{BE33775E-4324-488A-9E32-EE0D3384DD48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 rot="8297680">
              <a:off x="3683794" y="2054225"/>
              <a:ext cx="901700" cy="901700"/>
            </a:xfrm>
            <a:prstGeom prst="teardrop">
              <a:avLst>
                <a:gd name="adj" fmla="val 118789"/>
              </a:avLst>
            </a:prstGeom>
            <a:solidFill>
              <a:srgbClr val="E6AF00"/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>
              <a:outerShdw dist="114300" dir="8100000" algn="tr" rotWithShape="0">
                <a:prstClr val="black">
                  <a:alpha val="13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050" kern="0">
                <a:solidFill>
                  <a:sysClr val="window" lastClr="FFFF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" name="MH_SubTitle_1">
              <a:extLst>
                <a:ext uri="{FF2B5EF4-FFF2-40B4-BE49-F238E27FC236}">
                  <a16:creationId xmlns:a16="http://schemas.microsoft.com/office/drawing/2014/main" id="{4BC81E5E-395E-49C8-A11D-F4F49F584294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3781591" y="2152753"/>
              <a:ext cx="697703" cy="697703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>
              <a:innerShdw blurRad="63500" dist="50800" dir="13500000">
                <a:prstClr val="black">
                  <a:alpha val="20000"/>
                </a:prstClr>
              </a:innerShdw>
            </a:effectLst>
          </p:spPr>
          <p:txBody>
            <a:bodyPr wrap="none" lIns="0" tIns="0" rIns="0" bIns="0" anchor="ctr">
              <a:norm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050" kern="0" dirty="0">
                <a:solidFill>
                  <a:srgbClr val="CC9B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8196DF49-FB00-4543-9942-9FD1722F3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3144838"/>
            <a:ext cx="5129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ea typeface="黑体" panose="02010609060101010101" pitchFamily="49" charset="-122"/>
              </a:rPr>
              <a:t>长方体的高等于圆柱的高。</a:t>
            </a:r>
            <a:endParaRPr lang="en-US" altLang="zh-CN" sz="32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8" name="Picture 19" descr="5">
            <a:extLst>
              <a:ext uri="{FF2B5EF4-FFF2-40B4-BE49-F238E27FC236}">
                <a16:creationId xmlns:a16="http://schemas.microsoft.com/office/drawing/2014/main" id="{F2C48CD9-54D5-4066-A184-8F763E436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71488"/>
            <a:ext cx="4105275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772A1E6-D0CB-4037-8AC4-E93D354A6D9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89538" y="2716213"/>
            <a:ext cx="0" cy="490537"/>
          </a:xfrm>
          <a:prstGeom prst="straightConnector1">
            <a:avLst/>
          </a:prstGeom>
          <a:noFill/>
          <a:ln w="2857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5ED826DA-CED3-4E37-9B6C-D2E0680992B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78600" y="2716213"/>
            <a:ext cx="0" cy="484187"/>
          </a:xfrm>
          <a:prstGeom prst="straightConnector1">
            <a:avLst/>
          </a:prstGeom>
          <a:noFill/>
          <a:ln w="2857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Box 11">
            <a:extLst>
              <a:ext uri="{FF2B5EF4-FFF2-40B4-BE49-F238E27FC236}">
                <a16:creationId xmlns:a16="http://schemas.microsoft.com/office/drawing/2014/main" id="{D534E052-91AB-4070-9EE3-85A568367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00" y="3200400"/>
            <a:ext cx="5689600" cy="5857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圆柱的体积＝ 底面积 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× 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高</a:t>
            </a:r>
          </a:p>
        </p:txBody>
      </p:sp>
      <p:sp>
        <p:nvSpPr>
          <p:cNvPr id="6" name="TextBox 13">
            <a:extLst>
              <a:ext uri="{FF2B5EF4-FFF2-40B4-BE49-F238E27FC236}">
                <a16:creationId xmlns:a16="http://schemas.microsoft.com/office/drawing/2014/main" id="{9720762B-5B01-4F34-B121-5F6C5B13E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013" y="2193925"/>
            <a:ext cx="56896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solidFill>
                  <a:schemeClr val="tx1"/>
                </a:solidFill>
                <a:latin typeface="+mj-lt"/>
                <a:ea typeface="+mj-ea"/>
              </a:rPr>
              <a:t>长方体的体积＝ 底面积 </a:t>
            </a:r>
            <a:r>
              <a:rPr lang="en-US" altLang="zh-CN" sz="3200" b="1" dirty="0">
                <a:solidFill>
                  <a:schemeClr val="tx1"/>
                </a:solidFill>
                <a:latin typeface="+mj-lt"/>
                <a:ea typeface="+mj-ea"/>
              </a:rPr>
              <a:t>× </a:t>
            </a:r>
            <a:r>
              <a:rPr lang="zh-CN" altLang="en-US" sz="3200" b="1" dirty="0">
                <a:solidFill>
                  <a:schemeClr val="tx1"/>
                </a:solidFill>
                <a:latin typeface="+mj-lt"/>
                <a:ea typeface="+mj-ea"/>
              </a:rPr>
              <a:t>高</a:t>
            </a:r>
          </a:p>
        </p:txBody>
      </p:sp>
      <p:pic>
        <p:nvPicPr>
          <p:cNvPr id="21510" name="Picture 19" descr="5">
            <a:extLst>
              <a:ext uri="{FF2B5EF4-FFF2-40B4-BE49-F238E27FC236}">
                <a16:creationId xmlns:a16="http://schemas.microsoft.com/office/drawing/2014/main" id="{6B51B5D6-B839-4B4C-AB45-3E25E2630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522288"/>
            <a:ext cx="3732212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D7B9F981-67CB-49F2-9F84-AF2EB2580C55}"/>
              </a:ext>
            </a:extLst>
          </p:cNvPr>
          <p:cNvSpPr/>
          <p:nvPr/>
        </p:nvSpPr>
        <p:spPr>
          <a:xfrm>
            <a:off x="1598613" y="3952875"/>
            <a:ext cx="5459412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用字母表示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: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V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 ＝</a:t>
            </a:r>
            <a:r>
              <a:rPr lang="en-US" altLang="zh-CN" sz="3200" b="1" i="1" dirty="0" err="1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Sh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＝ </a:t>
            </a:r>
            <a:r>
              <a:rPr lang="el-GR" altLang="zh-CN" sz="32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π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r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h</a:t>
            </a:r>
            <a:endParaRPr lang="zh-CN" altLang="en-US" sz="3200" b="1" i="1" dirty="0">
              <a:solidFill>
                <a:srgbClr val="FF0000"/>
              </a:solidFill>
              <a:latin typeface="+mj-lt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B532EA14-5BDA-4C66-8D06-1C9AB4BBA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266825"/>
            <a:ext cx="8547100" cy="12747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latin typeface="+mn-lt"/>
              </a:rPr>
              <a:t>1.</a:t>
            </a:r>
            <a:r>
              <a:rPr lang="zh-CN" altLang="en-US" sz="3200" b="1" dirty="0">
                <a:latin typeface="+mn-lt"/>
              </a:rPr>
              <a:t> 一根圆柱形木料，底面积为</a:t>
            </a:r>
            <a:r>
              <a:rPr lang="en-US" altLang="zh-CN" sz="3200" b="1" dirty="0">
                <a:latin typeface="+mn-lt"/>
              </a:rPr>
              <a:t>75cm</a:t>
            </a:r>
            <a:r>
              <a:rPr lang="en-US" altLang="zh-CN" sz="3200" b="1" baseline="30000" dirty="0">
                <a:latin typeface="+mn-lt"/>
              </a:rPr>
              <a:t>2</a:t>
            </a:r>
            <a:r>
              <a:rPr lang="zh-CN" altLang="en-US" sz="3200" b="1" dirty="0">
                <a:latin typeface="+mn-lt"/>
              </a:rPr>
              <a:t>，长</a:t>
            </a:r>
            <a:r>
              <a:rPr lang="en-US" altLang="zh-CN" sz="3200" b="1" dirty="0">
                <a:latin typeface="+mn-lt"/>
              </a:rPr>
              <a:t>90cm</a:t>
            </a:r>
            <a:r>
              <a:rPr lang="zh-CN" altLang="en-US" sz="3200" b="1" dirty="0">
                <a:latin typeface="+mn-lt"/>
              </a:rPr>
              <a:t>。它的体积是多少？</a:t>
            </a:r>
          </a:p>
        </p:txBody>
      </p:sp>
      <p:sp>
        <p:nvSpPr>
          <p:cNvPr id="3" name="TextBox 9">
            <a:extLst>
              <a:ext uri="{FF2B5EF4-FFF2-40B4-BE49-F238E27FC236}">
                <a16:creationId xmlns:a16="http://schemas.microsoft.com/office/drawing/2014/main" id="{545A88A7-713B-4CF7-AD36-CD72BAC0EC2E}"/>
              </a:ext>
            </a:extLst>
          </p:cNvPr>
          <p:cNvSpPr txBox="1"/>
          <p:nvPr/>
        </p:nvSpPr>
        <p:spPr>
          <a:xfrm>
            <a:off x="3092450" y="2736850"/>
            <a:ext cx="498633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75×90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6750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212C4F22-7C6C-4E43-AB09-DAC06D583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713" y="3516313"/>
            <a:ext cx="4986337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它的体积是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6750c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BC2F83D-62A8-4D8B-AA7A-6D6F1FB881E7}"/>
              </a:ext>
            </a:extLst>
          </p:cNvPr>
          <p:cNvSpPr txBox="1"/>
          <p:nvPr/>
        </p:nvSpPr>
        <p:spPr>
          <a:xfrm>
            <a:off x="1738313" y="2725738"/>
            <a:ext cx="15240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V 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sz="3200" b="1" i="1" dirty="0" err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Sh</a:t>
            </a:r>
            <a:endParaRPr lang="zh-CN" altLang="en-US" sz="3200" b="1" i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26630" name="图片 27">
            <a:extLst>
              <a:ext uri="{FF2B5EF4-FFF2-40B4-BE49-F238E27FC236}">
                <a16:creationId xmlns:a16="http://schemas.microsoft.com/office/drawing/2014/main" id="{C352628C-F04A-44AF-9924-BD0ADEB78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9250" y="714293"/>
            <a:ext cx="1714500" cy="541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9A1130E-E8C6-4774-AA31-B3BDCDD9295A}"/>
              </a:ext>
            </a:extLst>
          </p:cNvPr>
          <p:cNvSpPr txBox="1"/>
          <p:nvPr/>
        </p:nvSpPr>
        <p:spPr>
          <a:xfrm>
            <a:off x="185530" y="407712"/>
            <a:ext cx="7680325" cy="18653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latin typeface="+mn-lt"/>
              </a:rPr>
              <a:t>2.</a:t>
            </a:r>
            <a:r>
              <a:rPr lang="zh-CN" altLang="en-US" sz="3200" b="1">
                <a:latin typeface="+mn-lt"/>
              </a:rPr>
              <a:t>挖一口圆柱形水井，地面以下的井深为</a:t>
            </a:r>
            <a:r>
              <a:rPr lang="en-US" altLang="zh-CN" sz="3200" b="1">
                <a:latin typeface="+mn-lt"/>
              </a:rPr>
              <a:t>10m</a:t>
            </a:r>
            <a:r>
              <a:rPr lang="zh-CN" altLang="en-US" sz="3200" b="1">
                <a:latin typeface="+mn-lt"/>
              </a:rPr>
              <a:t>，底面直径为</a:t>
            </a:r>
            <a:r>
              <a:rPr lang="en-US" altLang="zh-CN" sz="3200" b="1">
                <a:latin typeface="+mn-lt"/>
              </a:rPr>
              <a:t>1m</a:t>
            </a:r>
            <a:r>
              <a:rPr lang="zh-CN" altLang="en-US" sz="3200" b="1">
                <a:latin typeface="+mn-lt"/>
              </a:rPr>
              <a:t>。挖出的土有多少立方米</a:t>
            </a:r>
            <a:r>
              <a:rPr lang="en-US" altLang="zh-CN" sz="3200" b="1">
                <a:latin typeface="+mn-lt"/>
              </a:rPr>
              <a:t>?</a:t>
            </a:r>
            <a:endParaRPr lang="zh-CN" altLang="en-US" sz="3200" b="1" dirty="0"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D1F2A8-5956-4015-AA34-1FBADC8D79B9}"/>
              </a:ext>
            </a:extLst>
          </p:cNvPr>
          <p:cNvSpPr txBox="1"/>
          <p:nvPr/>
        </p:nvSpPr>
        <p:spPr>
          <a:xfrm>
            <a:off x="1901004" y="2617511"/>
            <a:ext cx="5824538" cy="12176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÷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10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7.85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sz="3200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5" name="组合 5">
            <a:extLst>
              <a:ext uri="{FF2B5EF4-FFF2-40B4-BE49-F238E27FC236}">
                <a16:creationId xmlns:a16="http://schemas.microsoft.com/office/drawing/2014/main" id="{A59528E9-FB4B-4EDA-A5CB-6F8C8F06DECF}"/>
              </a:ext>
            </a:extLst>
          </p:cNvPr>
          <p:cNvGrpSpPr>
            <a:grpSpLocks/>
          </p:cNvGrpSpPr>
          <p:nvPr/>
        </p:nvGrpSpPr>
        <p:grpSpPr bwMode="auto">
          <a:xfrm>
            <a:off x="2366142" y="1766611"/>
            <a:ext cx="2574925" cy="1012825"/>
            <a:chOff x="4953242" y="2016919"/>
            <a:chExt cx="2575318" cy="1013674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30A72BCC-284F-47A2-B8F9-4D72928A249E}"/>
                </a:ext>
              </a:extLst>
            </p:cNvPr>
            <p:cNvSpPr txBox="1"/>
            <p:nvPr/>
          </p:nvSpPr>
          <p:spPr>
            <a:xfrm>
              <a:off x="4953242" y="2194868"/>
              <a:ext cx="2575318" cy="5846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V 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π       </a:t>
              </a:r>
              <a:r>
                <a:rPr lang="en-US" altLang="zh-CN" sz="3200" b="1" baseline="30000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h</a:t>
              </a:r>
              <a:endParaRPr lang="zh-CN" altLang="en-US" sz="32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27656" name="对象 4">
              <a:extLst>
                <a:ext uri="{FF2B5EF4-FFF2-40B4-BE49-F238E27FC236}">
                  <a16:creationId xmlns:a16="http://schemas.microsoft.com/office/drawing/2014/main" id="{B6927919-1EAE-493B-B1F7-ED38F377E5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84190" y="2016919"/>
            <a:ext cx="685183" cy="1013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Unknown" r:id="rId2" imgW="266469" imgH="393359" progId="Equation.DSMT4">
                    <p:embed/>
                  </p:oleObj>
                </mc:Choice>
                <mc:Fallback>
                  <p:oleObj name="Unknown" r:id="rId2" imgW="266469" imgH="393359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4190" y="2016919"/>
                          <a:ext cx="685183" cy="1013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85907E7C-32D7-44E4-92B8-3C157EC02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827" y="3924023"/>
            <a:ext cx="5824537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挖出的土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有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7.85m</a:t>
            </a:r>
            <a:r>
              <a:rPr lang="en-US" altLang="zh-CN" sz="3200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  <a:endParaRPr lang="zh-CN" altLang="en-US" dirty="0">
              <a:latin typeface="+mn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8">
            <a:extLst>
              <a:ext uri="{FF2B5EF4-FFF2-40B4-BE49-F238E27FC236}">
                <a16:creationId xmlns:a16="http://schemas.microsoft.com/office/drawing/2014/main" id="{27A3A939-0DE9-41BB-B5FB-827F5F6B43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87895" y="596900"/>
            <a:ext cx="70688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3">
            <a:extLst>
              <a:ext uri="{FF2B5EF4-FFF2-40B4-BE49-F238E27FC236}">
                <a16:creationId xmlns:a16="http://schemas.microsoft.com/office/drawing/2014/main" id="{256F59B2-72AC-4957-AD66-CDFB52ED8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95300"/>
            <a:ext cx="7137400" cy="12176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下图中的杯子能不能装下</a:t>
            </a:r>
            <a:r>
              <a:rPr lang="en-US" altLang="zh-CN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袋这样的牛奶</a:t>
            </a:r>
            <a:r>
              <a:rPr lang="en-US" altLang="zh-CN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?(</a:t>
            </a:r>
            <a:r>
              <a:rPr lang="zh-CN" altLang="en-US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数据是从杯子里面测量得到的。</a:t>
            </a:r>
            <a:r>
              <a:rPr lang="en-US" altLang="zh-CN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)</a:t>
            </a:r>
            <a:endParaRPr lang="zh-CN" altLang="en-US" sz="3200" b="1" dirty="0">
              <a:solidFill>
                <a:schemeClr val="tx1"/>
              </a:solidFill>
              <a:latin typeface="+mj-lt"/>
              <a:ea typeface="黑体" panose="0201060003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D6602-F73E-4052-A971-079F8FB412C6}"/>
              </a:ext>
            </a:extLst>
          </p:cNvPr>
          <p:cNvGrpSpPr>
            <a:grpSpLocks/>
          </p:cNvGrpSpPr>
          <p:nvPr/>
        </p:nvGrpSpPr>
        <p:grpSpPr bwMode="auto">
          <a:xfrm>
            <a:off x="4832350" y="1549400"/>
            <a:ext cx="3654425" cy="2070100"/>
            <a:chOff x="4508500" y="1712850"/>
            <a:chExt cx="3654051" cy="2070416"/>
          </a:xfrm>
        </p:grpSpPr>
        <p:pic>
          <p:nvPicPr>
            <p:cNvPr id="22547" name="图片 1">
              <a:extLst>
                <a:ext uri="{FF2B5EF4-FFF2-40B4-BE49-F238E27FC236}">
                  <a16:creationId xmlns:a16="http://schemas.microsoft.com/office/drawing/2014/main" id="{9D54E150-6E1B-4CC0-B2C1-C99749324A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92" t="18256" r="6357" b="16983"/>
            <a:stretch>
              <a:fillRect/>
            </a:stretch>
          </p:blipFill>
          <p:spPr bwMode="auto">
            <a:xfrm>
              <a:off x="4508500" y="1712850"/>
              <a:ext cx="3654051" cy="2070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8" name="矩形 20">
              <a:extLst>
                <a:ext uri="{FF2B5EF4-FFF2-40B4-BE49-F238E27FC236}">
                  <a16:creationId xmlns:a16="http://schemas.microsoft.com/office/drawing/2014/main" id="{5FB1AB23-C9A5-42FA-9D96-9EF649902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265" y="2194691"/>
              <a:ext cx="2899996" cy="1212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解决这个问题就是要计算什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?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8D0B331F-80F8-4F55-8C9A-5EA89D1A14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69903" y="3427216"/>
            <a:ext cx="1035352" cy="121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085AF13-EBD8-4D38-964E-4DFE06252C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70" y="1877860"/>
            <a:ext cx="3430335" cy="18245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>
            <a:extLst>
              <a:ext uri="{FF2B5EF4-FFF2-40B4-BE49-F238E27FC236}">
                <a16:creationId xmlns:a16="http://schemas.microsoft.com/office/drawing/2014/main" id="{9E62F0C2-74B5-4720-8F22-60BC9F847770}"/>
              </a:ext>
            </a:extLst>
          </p:cNvPr>
          <p:cNvGrpSpPr/>
          <p:nvPr/>
        </p:nvGrpSpPr>
        <p:grpSpPr>
          <a:xfrm>
            <a:off x="5506915" y="1743353"/>
            <a:ext cx="2498581" cy="908050"/>
            <a:chOff x="1417637" y="2173506"/>
            <a:chExt cx="2498581" cy="908050"/>
          </a:xfrm>
          <a:solidFill>
            <a:srgbClr val="FFCCFF"/>
          </a:solidFill>
        </p:grpSpPr>
        <p:sp>
          <p:nvSpPr>
            <p:cNvPr id="26" name="棱台 9">
              <a:extLst>
                <a:ext uri="{FF2B5EF4-FFF2-40B4-BE49-F238E27FC236}">
                  <a16:creationId xmlns:a16="http://schemas.microsoft.com/office/drawing/2014/main" id="{2DBAB924-EBAB-40AC-9352-7F0D0202562B}"/>
                </a:ext>
              </a:extLst>
            </p:cNvPr>
            <p:cNvSpPr/>
            <p:nvPr/>
          </p:nvSpPr>
          <p:spPr bwMode="auto">
            <a:xfrm>
              <a:off x="1417637" y="2173506"/>
              <a:ext cx="2498581" cy="908050"/>
            </a:xfrm>
            <a:prstGeom prst="bevel">
              <a:avLst>
                <a:gd name="adj" fmla="val 0"/>
              </a:avLst>
            </a:prstGeom>
            <a:solidFill>
              <a:srgbClr val="00B0F0"/>
            </a:solidFill>
            <a:ln w="19050">
              <a:solidFill>
                <a:srgbClr val="0070C0"/>
              </a:solidFill>
              <a:miter lim="800000"/>
            </a:ln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sz="3200" b="1" dirty="0">
                <a:solidFill>
                  <a:srgbClr val="FFFF66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  <p:sp>
          <p:nvSpPr>
            <p:cNvPr id="27" name="TextBox 10">
              <a:extLst>
                <a:ext uri="{FF2B5EF4-FFF2-40B4-BE49-F238E27FC236}">
                  <a16:creationId xmlns:a16="http://schemas.microsoft.com/office/drawing/2014/main" id="{B8F8883A-1D01-458D-AE52-AAE904125257}"/>
                </a:ext>
              </a:extLst>
            </p:cNvPr>
            <p:cNvSpPr txBox="1"/>
            <p:nvPr/>
          </p:nvSpPr>
          <p:spPr>
            <a:xfrm>
              <a:off x="1539271" y="2302270"/>
              <a:ext cx="2244525" cy="6267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solidFill>
                    <a:srgbClr val="FFFF66"/>
                  </a:solidFill>
                  <a:latin typeface="+mj-lt"/>
                  <a:ea typeface="黑体" panose="02010600030101010101" pitchFamily="2" charset="-122"/>
                </a:rPr>
                <a:t>杯子的容积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FB46BA2-FE89-44A8-95FE-45DCAB15E7F3}"/>
              </a:ext>
            </a:extLst>
          </p:cNvPr>
          <p:cNvGrpSpPr>
            <a:grpSpLocks/>
          </p:cNvGrpSpPr>
          <p:nvPr/>
        </p:nvGrpSpPr>
        <p:grpSpPr bwMode="auto">
          <a:xfrm>
            <a:off x="4630738" y="2489200"/>
            <a:ext cx="3870325" cy="2051050"/>
            <a:chOff x="4794069" y="2627591"/>
            <a:chExt cx="3870037" cy="2049930"/>
          </a:xfrm>
        </p:grpSpPr>
        <p:pic>
          <p:nvPicPr>
            <p:cNvPr id="23571" name="图片 3">
              <a:extLst>
                <a:ext uri="{FF2B5EF4-FFF2-40B4-BE49-F238E27FC236}">
                  <a16:creationId xmlns:a16="http://schemas.microsoft.com/office/drawing/2014/main" id="{AF0B1720-7E3E-43F7-989C-7F32DAA409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794069" y="2627591"/>
              <a:ext cx="3870037" cy="2049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思想气泡: 云 6">
              <a:extLst>
                <a:ext uri="{FF2B5EF4-FFF2-40B4-BE49-F238E27FC236}">
                  <a16:creationId xmlns:a16="http://schemas.microsoft.com/office/drawing/2014/main" id="{F1CAF942-A928-4CB2-BDB8-5F430754FB3F}"/>
                </a:ext>
              </a:extLst>
            </p:cNvPr>
            <p:cNvSpPr/>
            <p:nvPr/>
          </p:nvSpPr>
          <p:spPr>
            <a:xfrm>
              <a:off x="5348065" y="3189259"/>
              <a:ext cx="2657277" cy="12232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容积的计算方法与体积的计算方法相同</a:t>
              </a:r>
            </a:p>
          </p:txBody>
        </p:sp>
      </p:grpSp>
      <p:sp>
        <p:nvSpPr>
          <p:cNvPr id="12" name="TextBox 3">
            <a:extLst>
              <a:ext uri="{FF2B5EF4-FFF2-40B4-BE49-F238E27FC236}">
                <a16:creationId xmlns:a16="http://schemas.microsoft.com/office/drawing/2014/main" id="{04B68351-5ABC-4D7D-B8B9-82A4A6A5A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95300"/>
            <a:ext cx="7137400" cy="12176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下图中的杯子能不能装下</a:t>
            </a:r>
            <a:r>
              <a:rPr lang="en-US" altLang="zh-CN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袋这样的牛奶</a:t>
            </a:r>
            <a:r>
              <a:rPr lang="en-US" altLang="zh-CN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?(</a:t>
            </a:r>
            <a:r>
              <a:rPr lang="zh-CN" altLang="en-US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数据是从杯子里面测量得到的。</a:t>
            </a:r>
            <a:r>
              <a:rPr lang="en-US" altLang="zh-CN" sz="3200" b="1">
                <a:solidFill>
                  <a:schemeClr val="tx1"/>
                </a:solidFill>
                <a:latin typeface="+mj-lt"/>
                <a:ea typeface="黑体" panose="02010600030101010101" pitchFamily="2" charset="-122"/>
              </a:rPr>
              <a:t>)</a:t>
            </a:r>
            <a:endParaRPr lang="zh-CN" altLang="en-US" sz="3200" b="1" dirty="0">
              <a:solidFill>
                <a:schemeClr val="tx1"/>
              </a:solidFill>
              <a:latin typeface="+mj-lt"/>
              <a:ea typeface="黑体" panose="02010600030101010101" pitchFamily="2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483EB34-E7D0-41BF-A7B7-41525F2700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70" y="1877860"/>
            <a:ext cx="3430335" cy="1824501"/>
          </a:xfrm>
          <a:prstGeom prst="rect">
            <a:avLst/>
          </a:prstGeom>
        </p:spPr>
      </p:pic>
      <p:pic>
        <p:nvPicPr>
          <p:cNvPr id="14" name="Picture 28">
            <a:extLst>
              <a:ext uri="{FF2B5EF4-FFF2-40B4-BE49-F238E27FC236}">
                <a16:creationId xmlns:a16="http://schemas.microsoft.com/office/drawing/2014/main" id="{0BA7EAAF-DC97-419C-A693-4E08DDE17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87895" y="596900"/>
            <a:ext cx="70688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8">
            <a:extLst>
              <a:ext uri="{FF2B5EF4-FFF2-40B4-BE49-F238E27FC236}">
                <a16:creationId xmlns:a16="http://schemas.microsoft.com/office/drawing/2014/main" id="{DF971112-92CE-41CC-826F-B5D905064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490615"/>
            <a:ext cx="5073650" cy="18653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杯子的底面积：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3.14×(8÷2)</a:t>
            </a:r>
            <a:r>
              <a:rPr lang="en-US" altLang="zh-CN" sz="2400" b="1" baseline="30000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endParaRPr lang="zh-CN" altLang="en-US" sz="2400" b="1" baseline="30000" dirty="0">
              <a:solidFill>
                <a:srgbClr val="FF0000"/>
              </a:solidFill>
              <a:latin typeface="+mj-lt"/>
              <a:ea typeface="+mj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                        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3.14×4</a:t>
            </a:r>
            <a:r>
              <a:rPr lang="en-US" altLang="zh-CN" sz="2400" b="1" baseline="30000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                        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3.14×16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                        ＝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50.24 (cm</a:t>
            </a:r>
            <a:r>
              <a:rPr lang="en-US" altLang="zh-CN" sz="2400" b="1" baseline="30000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 )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9" name="TextBox 24">
            <a:extLst>
              <a:ext uri="{FF2B5EF4-FFF2-40B4-BE49-F238E27FC236}">
                <a16:creationId xmlns:a16="http://schemas.microsoft.com/office/drawing/2014/main" id="{1ED23CFB-AF9D-46C6-A139-C9431156D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029" y="2204424"/>
            <a:ext cx="4918075" cy="14224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杯子的容积：  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50.24×10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                      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502.4 (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cm</a:t>
            </a:r>
            <a:r>
              <a:rPr lang="en-US" altLang="zh-CN" sz="2400" b="1" baseline="30000" dirty="0">
                <a:solidFill>
                  <a:srgbClr val="FF0000"/>
                </a:solidFill>
                <a:latin typeface="+mj-lt"/>
                <a:ea typeface="+mj-ea"/>
                <a:cs typeface="Arial" panose="020B0604020202020204" pitchFamily="34" charset="0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                      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+mj-ea"/>
              </a:rPr>
              <a:t>502.4 (mL)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+mj-ea"/>
              </a:rPr>
              <a:t>            </a:t>
            </a:r>
          </a:p>
        </p:txBody>
      </p:sp>
      <p:sp>
        <p:nvSpPr>
          <p:cNvPr id="20" name="TextBox 9">
            <a:extLst>
              <a:ext uri="{FF2B5EF4-FFF2-40B4-BE49-F238E27FC236}">
                <a16:creationId xmlns:a16="http://schemas.microsoft.com/office/drawing/2014/main" id="{98D253BD-DFF7-4D44-AA7C-B7C5BC25D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7454" y="4159737"/>
            <a:ext cx="4773169" cy="4931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答：杯子能装下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袋这样的牛奶。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0CC9E8C-4DE2-0D7F-E445-0E913C7541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58"/>
          <a:stretch/>
        </p:blipFill>
        <p:spPr>
          <a:xfrm>
            <a:off x="737007" y="818425"/>
            <a:ext cx="1806955" cy="1798365"/>
          </a:xfrm>
          <a:prstGeom prst="rect">
            <a:avLst/>
          </a:prstGeom>
        </p:spPr>
      </p:pic>
      <p:sp>
        <p:nvSpPr>
          <p:cNvPr id="6" name="TextBox 9">
            <a:extLst>
              <a:ext uri="{FF2B5EF4-FFF2-40B4-BE49-F238E27FC236}">
                <a16:creationId xmlns:a16="http://schemas.microsoft.com/office/drawing/2014/main" id="{15799712-6728-4947-BD23-B7873EDC7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7454" y="3475320"/>
            <a:ext cx="5073650" cy="493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牛奶的体积：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240×2=480(mL)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7" name="TextBox 9">
            <a:extLst>
              <a:ext uri="{FF2B5EF4-FFF2-40B4-BE49-F238E27FC236}">
                <a16:creationId xmlns:a16="http://schemas.microsoft.com/office/drawing/2014/main" id="{DC6CC8E4-323F-49B2-A37A-4FDCA0F6A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453" y="3817529"/>
            <a:ext cx="1569225" cy="493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502.4&gt;480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54BE4A-6012-1C60-0776-3A43F13CA4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7320" y="2836361"/>
            <a:ext cx="1139992" cy="15809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组合 1">
            <a:extLst>
              <a:ext uri="{FF2B5EF4-FFF2-40B4-BE49-F238E27FC236}">
                <a16:creationId xmlns:a16="http://schemas.microsoft.com/office/drawing/2014/main" id="{E7FFC170-0D56-4DAC-BCFD-913BF4B4AC49}"/>
              </a:ext>
            </a:extLst>
          </p:cNvPr>
          <p:cNvGrpSpPr>
            <a:grpSpLocks/>
          </p:cNvGrpSpPr>
          <p:nvPr/>
        </p:nvGrpSpPr>
        <p:grpSpPr bwMode="auto">
          <a:xfrm>
            <a:off x="2122488" y="1368425"/>
            <a:ext cx="4522787" cy="1516063"/>
            <a:chOff x="1084263" y="2628900"/>
            <a:chExt cx="6754812" cy="2181225"/>
          </a:xfrm>
        </p:grpSpPr>
        <p:pic>
          <p:nvPicPr>
            <p:cNvPr id="25612" name="图片 2">
              <a:extLst>
                <a:ext uri="{FF2B5EF4-FFF2-40B4-BE49-F238E27FC236}">
                  <a16:creationId xmlns:a16="http://schemas.microsoft.com/office/drawing/2014/main" id="{C9DB679F-F835-4116-B393-E6EE60546C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263" y="2628900"/>
              <a:ext cx="2986087" cy="218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13" name="组合 4">
              <a:extLst>
                <a:ext uri="{FF2B5EF4-FFF2-40B4-BE49-F238E27FC236}">
                  <a16:creationId xmlns:a16="http://schemas.microsoft.com/office/drawing/2014/main" id="{31C49022-6724-4D96-9328-F9CDC4C59D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2450" y="2671763"/>
              <a:ext cx="3476625" cy="2052637"/>
              <a:chOff x="4633911" y="2447924"/>
              <a:chExt cx="3929063" cy="2339976"/>
            </a:xfrm>
          </p:grpSpPr>
          <p:pic>
            <p:nvPicPr>
              <p:cNvPr id="25614" name="Picture 16">
                <a:extLst>
                  <a:ext uri="{FF2B5EF4-FFF2-40B4-BE49-F238E27FC236}">
                    <a16:creationId xmlns:a16="http://schemas.microsoft.com/office/drawing/2014/main" id="{5F2D8D62-29EC-4638-8E36-BF6E099B15A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3911" y="2447924"/>
                <a:ext cx="3830140" cy="2339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15" name="Picture 17">
                <a:extLst>
                  <a:ext uri="{FF2B5EF4-FFF2-40B4-BE49-F238E27FC236}">
                    <a16:creationId xmlns:a16="http://schemas.microsoft.com/office/drawing/2014/main" id="{3786BD59-C7F7-4EBF-890C-6649A8B958D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72399" y="4267198"/>
                <a:ext cx="790575" cy="5207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25603" name="组合 2">
            <a:extLst>
              <a:ext uri="{FF2B5EF4-FFF2-40B4-BE49-F238E27FC236}">
                <a16:creationId xmlns:a16="http://schemas.microsoft.com/office/drawing/2014/main" id="{604347FB-8E89-48B9-B3A3-06AE628F5472}"/>
              </a:ext>
            </a:extLst>
          </p:cNvPr>
          <p:cNvGrpSpPr>
            <a:grpSpLocks/>
          </p:cNvGrpSpPr>
          <p:nvPr/>
        </p:nvGrpSpPr>
        <p:grpSpPr bwMode="auto">
          <a:xfrm>
            <a:off x="207963" y="603250"/>
            <a:ext cx="4864100" cy="736600"/>
            <a:chOff x="215119" y="603028"/>
            <a:chExt cx="4864290" cy="737012"/>
          </a:xfrm>
        </p:grpSpPr>
        <p:pic>
          <p:nvPicPr>
            <p:cNvPr id="25610" name="图片 1">
              <a:extLst>
                <a:ext uri="{FF2B5EF4-FFF2-40B4-BE49-F238E27FC236}">
                  <a16:creationId xmlns:a16="http://schemas.microsoft.com/office/drawing/2014/main" id="{DA691B43-57DD-4D51-BFF6-EDF74A3F92D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27" t="34795" r="10127" b="42603"/>
            <a:stretch>
              <a:fillRect/>
            </a:stretch>
          </p:blipFill>
          <p:spPr bwMode="auto">
            <a:xfrm>
              <a:off x="215119" y="603028"/>
              <a:ext cx="4864290" cy="737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1" name="矩形 2">
              <a:extLst>
                <a:ext uri="{FF2B5EF4-FFF2-40B4-BE49-F238E27FC236}">
                  <a16:creationId xmlns:a16="http://schemas.microsoft.com/office/drawing/2014/main" id="{CD4E0A77-910B-41FA-B913-08A59C664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697" y="610165"/>
              <a:ext cx="4700587" cy="623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zh-CN" sz="3200" b="1" dirty="0">
                  <a:ea typeface="黑体" panose="02010609060101010101" pitchFamily="49" charset="-122"/>
                </a:rPr>
                <a:t>你能帮</a:t>
              </a:r>
              <a:r>
                <a:rPr lang="zh-CN" altLang="en-US" sz="3200" b="1" dirty="0">
                  <a:ea typeface="黑体" panose="02010609060101010101" pitchFamily="49" charset="-122"/>
                </a:rPr>
                <a:t>叶老师</a:t>
              </a:r>
              <a:r>
                <a:rPr lang="zh-CN" altLang="zh-CN" sz="3200" b="1" dirty="0">
                  <a:ea typeface="黑体" panose="02010609060101010101" pitchFamily="49" charset="-122"/>
                </a:rPr>
                <a:t>选一选吗？</a:t>
              </a:r>
            </a:p>
          </p:txBody>
        </p:sp>
      </p:grpSp>
      <p:sp>
        <p:nvSpPr>
          <p:cNvPr id="25604" name="Rectangle 1">
            <a:extLst>
              <a:ext uri="{FF2B5EF4-FFF2-40B4-BE49-F238E27FC236}">
                <a16:creationId xmlns:a16="http://schemas.microsoft.com/office/drawing/2014/main" id="{3E94AD09-1537-4444-AA7E-F1076BE2E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1631950"/>
            <a:ext cx="22606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4 cm</a:t>
            </a:r>
          </a:p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 cm</a:t>
            </a:r>
            <a:endParaRPr lang="en-US" altLang="zh-CN" sz="5400" b="1"/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52AEB5B4-2C8B-4FA6-80DC-0832E4121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0" y="1285875"/>
            <a:ext cx="321786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0 cm</a:t>
            </a:r>
          </a:p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5 cm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cm</a:t>
            </a:r>
            <a:endParaRPr lang="en-US" altLang="zh-CN" sz="5400" b="1"/>
          </a:p>
        </p:txBody>
      </p:sp>
      <p:sp>
        <p:nvSpPr>
          <p:cNvPr id="10" name="Text Box 21">
            <a:extLst>
              <a:ext uri="{FF2B5EF4-FFF2-40B4-BE49-F238E27FC236}">
                <a16:creationId xmlns:a16="http://schemas.microsoft.com/office/drawing/2014/main" id="{13771BDB-3059-402D-8187-C47A915FD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2927350"/>
            <a:ext cx="1941513" cy="5857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200" i="1" dirty="0">
                <a:solidFill>
                  <a:srgbClr val="FF0000"/>
                </a:solidFill>
                <a:latin typeface="Times New Roman"/>
                <a:ea typeface="黑体"/>
                <a:cs typeface="Times New Roman" panose="02020603050405020304" pitchFamily="18" charset="0"/>
              </a:rPr>
              <a:t>V </a:t>
            </a:r>
            <a:r>
              <a:rPr lang="zh-CN" altLang="en-US" sz="3200" dirty="0">
                <a:solidFill>
                  <a:srgbClr val="FF0000"/>
                </a:solidFill>
                <a:latin typeface="Times New Roman"/>
                <a:ea typeface="黑体"/>
                <a:cs typeface="Times New Roman" panose="02020603050405020304" pitchFamily="18" charset="0"/>
              </a:rPr>
              <a:t>＝</a:t>
            </a:r>
            <a:r>
              <a:rPr lang="zh-CN" altLang="zh-CN" sz="3200" dirty="0">
                <a:solidFill>
                  <a:srgbClr val="FF0000"/>
                </a:solidFill>
                <a:latin typeface="+mj-lt"/>
                <a:ea typeface="+mj-ea"/>
              </a:rPr>
              <a:t>π</a:t>
            </a:r>
            <a:r>
              <a:rPr lang="en-US" altLang="zh-CN" sz="3200" i="1" dirty="0">
                <a:solidFill>
                  <a:srgbClr val="FF0000"/>
                </a:solidFill>
                <a:latin typeface="+mj-lt"/>
                <a:ea typeface="+mj-ea"/>
              </a:rPr>
              <a:t>r</a:t>
            </a:r>
            <a:r>
              <a:rPr lang="zh-CN" altLang="zh-CN" sz="3200" dirty="0">
                <a:solidFill>
                  <a:srgbClr val="FF0000"/>
                </a:solidFill>
                <a:latin typeface="+mj-lt"/>
                <a:ea typeface="+mj-ea"/>
              </a:rPr>
              <a:t>²</a:t>
            </a:r>
            <a:r>
              <a:rPr lang="en-US" altLang="zh-CN" sz="3200" i="1" dirty="0">
                <a:solidFill>
                  <a:srgbClr val="FF0000"/>
                </a:solidFill>
                <a:latin typeface="+mj-lt"/>
                <a:ea typeface="+mj-ea"/>
              </a:rPr>
              <a:t>h</a:t>
            </a:r>
            <a:endParaRPr lang="zh-CN" altLang="en-US" sz="3200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1" name="TextBox 24">
            <a:extLst>
              <a:ext uri="{FF2B5EF4-FFF2-40B4-BE49-F238E27FC236}">
                <a16:creationId xmlns:a16="http://schemas.microsoft.com/office/drawing/2014/main" id="{969D30A9-DA1E-4103-889E-95A2E4640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163" y="3465513"/>
            <a:ext cx="2841625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+mj-ea"/>
              </a:rPr>
              <a:t>3.14×14</a:t>
            </a:r>
            <a:r>
              <a:rPr lang="en-US" altLang="zh-CN" b="1" baseline="30000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+mj-ea"/>
              </a:rPr>
              <a:t>×10</a:t>
            </a:r>
            <a:endParaRPr lang="en-US" altLang="zh-CN" b="1" dirty="0">
              <a:solidFill>
                <a:srgbClr val="FF0000"/>
              </a:solidFill>
              <a:latin typeface="Times New Roman"/>
              <a:ea typeface="黑体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/>
                <a:ea typeface="黑体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黑体"/>
              </a:rPr>
              <a:t>6154.4 (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黑体"/>
                <a:cs typeface="Times New Roman" panose="02020603050405020304" pitchFamily="18" charset="0"/>
              </a:rPr>
              <a:t>cm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/>
                <a:ea typeface="黑体"/>
                <a:cs typeface="Arial" panose="020B0604020202020204" pitchFamily="34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黑体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黑体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+mj-ea"/>
              </a:rPr>
              <a:t>                   </a:t>
            </a:r>
            <a:endParaRPr lang="zh-CN" altLang="en-US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2" name="Text Box 21">
            <a:extLst>
              <a:ext uri="{FF2B5EF4-FFF2-40B4-BE49-F238E27FC236}">
                <a16:creationId xmlns:a16="http://schemas.microsoft.com/office/drawing/2014/main" id="{FDC9906E-3217-4920-8FA3-2EB1C426D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713" y="2944813"/>
            <a:ext cx="1939925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rgbClr val="0099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200" i="1" dirty="0">
                <a:solidFill>
                  <a:srgbClr val="FF0000"/>
                </a:solidFill>
                <a:latin typeface="Times New Roman"/>
                <a:ea typeface="黑体"/>
                <a:cs typeface="Times New Roman" panose="02020603050405020304" pitchFamily="18" charset="0"/>
              </a:rPr>
              <a:t>V </a:t>
            </a:r>
            <a:r>
              <a:rPr lang="zh-CN" altLang="en-US" sz="3200" dirty="0">
                <a:solidFill>
                  <a:srgbClr val="FF0000"/>
                </a:solidFill>
                <a:latin typeface="Times New Roman"/>
                <a:ea typeface="黑体"/>
                <a:cs typeface="Times New Roman" panose="02020603050405020304" pitchFamily="18" charset="0"/>
              </a:rPr>
              <a:t>＝</a:t>
            </a:r>
            <a:r>
              <a:rPr lang="en-US" altLang="zh-CN" sz="3200" i="1" dirty="0" err="1">
                <a:solidFill>
                  <a:srgbClr val="FF0000"/>
                </a:solidFill>
                <a:latin typeface="+mj-lt"/>
                <a:ea typeface="+mj-ea"/>
              </a:rPr>
              <a:t>abh</a:t>
            </a:r>
            <a:endParaRPr lang="zh-CN" altLang="en-US" sz="3200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3" name="TextBox 24">
            <a:extLst>
              <a:ext uri="{FF2B5EF4-FFF2-40B4-BE49-F238E27FC236}">
                <a16:creationId xmlns:a16="http://schemas.microsoft.com/office/drawing/2014/main" id="{014CB590-2EE6-4881-8DDF-06F77DF64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763" y="3425825"/>
            <a:ext cx="2841625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+mj-ea"/>
              </a:rPr>
              <a:t>30×25×8</a:t>
            </a:r>
            <a:endParaRPr lang="en-US" altLang="zh-CN" b="1" dirty="0">
              <a:solidFill>
                <a:srgbClr val="FF0000"/>
              </a:solidFill>
              <a:latin typeface="Times New Roman"/>
              <a:ea typeface="黑体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/>
                <a:ea typeface="黑体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黑体"/>
              </a:rPr>
              <a:t>6000 (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黑体"/>
                <a:cs typeface="Times New Roman" panose="02020603050405020304" pitchFamily="18" charset="0"/>
              </a:rPr>
              <a:t>cm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/>
                <a:ea typeface="黑体"/>
                <a:cs typeface="Arial" panose="020B0604020202020204" pitchFamily="34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黑体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黑体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+mj-ea"/>
              </a:rPr>
              <a:t>                  </a:t>
            </a:r>
            <a:endParaRPr lang="zh-CN" altLang="en-US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C48596D-3263-464A-B407-8609DAD8201D}"/>
              </a:ext>
            </a:extLst>
          </p:cNvPr>
          <p:cNvCxnSpPr>
            <a:cxnSpLocks/>
          </p:cNvCxnSpPr>
          <p:nvPr/>
        </p:nvCxnSpPr>
        <p:spPr>
          <a:xfrm>
            <a:off x="2849563" y="2936875"/>
            <a:ext cx="45894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副标题 6">
            <a:extLst>
              <a:ext uri="{FF2B5EF4-FFF2-40B4-BE49-F238E27FC236}">
                <a16:creationId xmlns:a16="http://schemas.microsoft.com/office/drawing/2014/main" id="{D376F83A-C17D-4E0C-AC93-120A22070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2898775"/>
            <a:ext cx="2349500" cy="5000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ea typeface="楷体" panose="02010609060101010101" pitchFamily="49" charset="-122"/>
              </a:rPr>
              <a:t>R</a:t>
            </a:r>
            <a:r>
              <a:rPr lang="zh-CN" altLang="en-US">
                <a:latin typeface="+mn-ea"/>
              </a:rPr>
              <a:t>·</a:t>
            </a:r>
            <a:r>
              <a:rPr lang="zh-CN" altLang="en-US">
                <a:ea typeface="楷体" panose="02010609060101010101" pitchFamily="49" charset="-122"/>
              </a:rPr>
              <a:t>六年级下册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0244" name="标题 5">
            <a:extLst>
              <a:ext uri="{FF2B5EF4-FFF2-40B4-BE49-F238E27FC236}">
                <a16:creationId xmlns:a16="http://schemas.microsoft.com/office/drawing/2014/main" id="{335B48F9-E2C6-4B92-8B07-9F945C8F6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850" y="2273300"/>
            <a:ext cx="41402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latin typeface="+mj-ea"/>
                <a:ea typeface="+mj-ea"/>
              </a:rPr>
              <a:t>圆柱的体积（</a:t>
            </a:r>
            <a:r>
              <a:rPr lang="en-US" altLang="zh-CN" sz="3600" b="1">
                <a:latin typeface="+mj-ea"/>
                <a:ea typeface="+mj-ea"/>
              </a:rPr>
              <a:t>1</a:t>
            </a:r>
            <a:r>
              <a:rPr lang="zh-CN" altLang="en-US" sz="3600" b="1">
                <a:latin typeface="+mj-ea"/>
                <a:ea typeface="+mj-ea"/>
              </a:rPr>
              <a:t>）</a:t>
            </a:r>
          </a:p>
        </p:txBody>
      </p:sp>
      <p:pic>
        <p:nvPicPr>
          <p:cNvPr id="10245" name="图片 1">
            <a:extLst>
              <a:ext uri="{FF2B5EF4-FFF2-40B4-BE49-F238E27FC236}">
                <a16:creationId xmlns:a16="http://schemas.microsoft.com/office/drawing/2014/main" id="{B8753E92-3469-4311-8CA1-C50488294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17785" y="2017713"/>
            <a:ext cx="1206179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Box 1">
            <a:extLst>
              <a:ext uri="{FF2B5EF4-FFF2-40B4-BE49-F238E27FC236}">
                <a16:creationId xmlns:a16="http://schemas.microsoft.com/office/drawing/2014/main" id="{292CD4DA-400F-4C02-9F60-F1380DE62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0" y="1758950"/>
            <a:ext cx="21605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 b="1">
                <a:latin typeface="+mj-ea"/>
                <a:ea typeface="+mj-ea"/>
              </a:rPr>
              <a:t>1. </a:t>
            </a:r>
            <a:r>
              <a:rPr lang="zh-CN" altLang="en-US" sz="3600" b="1">
                <a:latin typeface="+mj-ea"/>
                <a:ea typeface="+mj-ea"/>
              </a:rPr>
              <a:t>圆 柱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>
            <a:extLst>
              <a:ext uri="{FF2B5EF4-FFF2-40B4-BE49-F238E27FC236}">
                <a16:creationId xmlns:a16="http://schemas.microsoft.com/office/drawing/2014/main" id="{A56FDD73-2E4F-4524-BFB3-AFB48DBA6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293813"/>
            <a:ext cx="8522844" cy="180857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1.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小明和妈妈出去游玩，带了一个圆柱形保温壶，从里面量底面直径是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8cm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，高是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15cm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。如果两人游玩期间要喝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1L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水，带这壶水够喝吗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?</a:t>
            </a:r>
            <a:endParaRPr lang="zh-CN" altLang="en-US" sz="3200" b="1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28676" name="图片 27">
            <a:extLst>
              <a:ext uri="{FF2B5EF4-FFF2-40B4-BE49-F238E27FC236}">
                <a16:creationId xmlns:a16="http://schemas.microsoft.com/office/drawing/2014/main" id="{676B5354-A495-463B-B7C3-548785C0D7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6043" y="752393"/>
            <a:ext cx="1714500" cy="541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0A96AB51-3657-471A-B697-0083A46D8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2542876"/>
            <a:ext cx="6121400" cy="1673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保温杯的容积：  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50.24×15</a:t>
            </a:r>
          </a:p>
          <a:p>
            <a:pPr eaLnBrk="1" hangingPunct="1">
              <a:lnSpc>
                <a:spcPct val="11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                   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753.6 (cm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³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)</a:t>
            </a:r>
          </a:p>
          <a:p>
            <a:pPr eaLnBrk="1" hangingPunct="1">
              <a:lnSpc>
                <a:spcPct val="11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                   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0.7536(L)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3A199F4D-506C-4261-90A2-85DE5EF34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11" y="4117840"/>
            <a:ext cx="864235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答：因为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0.7536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小于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，所以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带这壶水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不够喝。</a:t>
            </a:r>
          </a:p>
        </p:txBody>
      </p:sp>
      <p:sp>
        <p:nvSpPr>
          <p:cNvPr id="4" name="TextBox 4">
            <a:extLst>
              <a:ext uri="{FF2B5EF4-FFF2-40B4-BE49-F238E27FC236}">
                <a16:creationId xmlns:a16="http://schemas.microsoft.com/office/drawing/2014/main" id="{EE7DC477-63DD-4C63-BC37-DC6525F89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422275"/>
            <a:ext cx="6643687" cy="22145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保温杯的底面积：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(8÷2)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                   ＝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4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                   ＝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16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                   ＝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50.24 (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6107CDD7-BDFB-4FF7-A883-3F78C6330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97" y="596022"/>
            <a:ext cx="7342214" cy="186531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2.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一个圆柱形的水池，从里面量底面半径是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5m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，深是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3.2m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。这个水池能蓄水多少吨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? ( 1m</a:t>
            </a:r>
            <a:r>
              <a:rPr lang="en-US" altLang="zh-CN" sz="3200" b="1" baseline="30000">
                <a:solidFill>
                  <a:srgbClr val="000000"/>
                </a:solidFill>
                <a:latin typeface="+mn-lt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的水重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1t</a:t>
            </a:r>
            <a:r>
              <a:rPr lang="zh-CN" altLang="en-US" sz="3200" b="1">
                <a:solidFill>
                  <a:srgbClr val="000000"/>
                </a:solidFill>
                <a:latin typeface="+mn-lt"/>
              </a:rPr>
              <a:t>。</a:t>
            </a:r>
            <a:r>
              <a:rPr lang="en-US" altLang="zh-CN" sz="3200" b="1">
                <a:solidFill>
                  <a:srgbClr val="000000"/>
                </a:solidFill>
                <a:latin typeface="+mn-lt"/>
              </a:rPr>
              <a:t>)</a:t>
            </a:r>
            <a:endParaRPr lang="zh-CN" altLang="en-US" sz="32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F6712C38-99BB-4EEA-96D9-E75401420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834" y="3211258"/>
            <a:ext cx="4592924" cy="55989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5</a:t>
            </a:r>
            <a:r>
              <a:rPr lang="en-US" altLang="zh-CN" sz="2800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3.2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51.2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27B4C33-693A-4F05-A08E-271676484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833" y="3861066"/>
            <a:ext cx="5368925" cy="5598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这个水池能蓄水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51.2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吨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6A0C715-A2BE-41AA-9C25-891036818116}"/>
              </a:ext>
            </a:extLst>
          </p:cNvPr>
          <p:cNvSpPr txBox="1"/>
          <p:nvPr/>
        </p:nvSpPr>
        <p:spPr bwMode="auto">
          <a:xfrm>
            <a:off x="2564455" y="2537146"/>
            <a:ext cx="1928037" cy="584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</a:rPr>
              <a:t>V </a:t>
            </a:r>
            <a:r>
              <a:rPr lang="zh-CN" altLang="en-US" sz="3200" b="1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+mj-lt"/>
                <a:ea typeface="+mj-ea"/>
              </a:rPr>
              <a:t>π</a:t>
            </a:r>
            <a:r>
              <a:rPr lang="en-US" altLang="zh-CN" sz="3200" b="1" i="1">
                <a:solidFill>
                  <a:srgbClr val="FF0000"/>
                </a:solidFill>
                <a:latin typeface="+mj-lt"/>
                <a:ea typeface="+mj-ea"/>
              </a:rPr>
              <a:t>r</a:t>
            </a:r>
            <a:r>
              <a:rPr lang="en-US" altLang="zh-CN" sz="3200" b="1" baseline="3000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+mj-lt"/>
                <a:ea typeface="+mj-ea"/>
              </a:rPr>
              <a:t>h</a:t>
            </a:r>
            <a:endParaRPr lang="zh-CN" altLang="en-US" sz="3200" b="1" i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组合 5">
            <a:extLst>
              <a:ext uri="{FF2B5EF4-FFF2-40B4-BE49-F238E27FC236}">
                <a16:creationId xmlns:a16="http://schemas.microsoft.com/office/drawing/2014/main" id="{20ADCCCC-8433-4A02-AC47-417EFB8A958E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31751" name="图片 6">
              <a:extLst>
                <a:ext uri="{FF2B5EF4-FFF2-40B4-BE49-F238E27FC236}">
                  <a16:creationId xmlns:a16="http://schemas.microsoft.com/office/drawing/2014/main" id="{85633DB0-6F1B-45C3-9AFE-953D503D7A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矩形 2">
              <a:extLst>
                <a:ext uri="{FF2B5EF4-FFF2-40B4-BE49-F238E27FC236}">
                  <a16:creationId xmlns:a16="http://schemas.microsoft.com/office/drawing/2014/main" id="{F1CD3745-FC5F-4697-A416-3BADA6C44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31747" name="图片 1">
            <a:extLst>
              <a:ext uri="{FF2B5EF4-FFF2-40B4-BE49-F238E27FC236}">
                <a16:creationId xmlns:a16="http://schemas.microsoft.com/office/drawing/2014/main" id="{5B7C630F-99CE-4CD9-B32A-5B513844EB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3273425"/>
            <a:ext cx="153670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8" name="组合 10">
            <a:extLst>
              <a:ext uri="{FF2B5EF4-FFF2-40B4-BE49-F238E27FC236}">
                <a16:creationId xmlns:a16="http://schemas.microsoft.com/office/drawing/2014/main" id="{82ABB99F-1B3C-43A2-8819-C75C494690C7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544513"/>
            <a:ext cx="2214562" cy="687387"/>
            <a:chOff x="369268" y="316696"/>
            <a:chExt cx="2214593" cy="686741"/>
          </a:xfrm>
        </p:grpSpPr>
        <p:pic>
          <p:nvPicPr>
            <p:cNvPr id="31749" name="图片 11">
              <a:extLst>
                <a:ext uri="{FF2B5EF4-FFF2-40B4-BE49-F238E27FC236}">
                  <a16:creationId xmlns:a16="http://schemas.microsoft.com/office/drawing/2014/main" id="{4D47C7FB-2065-4E5E-AFF8-F1DED674F8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DFE219EC-6F40-4A66-A1FE-50D527971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CD8EE84-BD45-442D-8D02-7B9C43602EB9}"/>
              </a:ext>
            </a:extLst>
          </p:cNvPr>
          <p:cNvSpPr/>
          <p:nvPr/>
        </p:nvSpPr>
        <p:spPr>
          <a:xfrm>
            <a:off x="465138" y="1531938"/>
            <a:ext cx="8213725" cy="12176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一个圆柱形钢材，底面积是 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0.5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dm</a:t>
            </a:r>
            <a:r>
              <a:rPr lang="en-US" altLang="zh-CN" sz="3200" b="1" baseline="30000" dirty="0">
                <a:solidFill>
                  <a:srgbClr val="000000"/>
                </a:solidFill>
                <a:latin typeface="+mn-lt"/>
                <a:ea typeface="+mj-ea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，</a:t>
            </a:r>
            <a:endParaRPr lang="en-US" altLang="zh-CN" sz="3200" b="1" dirty="0">
              <a:solidFill>
                <a:srgbClr val="000000"/>
              </a:solidFill>
              <a:latin typeface="+mn-lt"/>
              <a:ea typeface="+mj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长是 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0.8 dm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，这个圆柱形钢材的体积是多少？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0CB2EAC7-6423-4E44-82C6-A8F1D9D58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975" y="2973388"/>
            <a:ext cx="3619500" cy="5588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0.5×0.8 = 0.4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d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A25C2EC-D0DB-463D-99D8-5D4DFD922301}"/>
              </a:ext>
            </a:extLst>
          </p:cNvPr>
          <p:cNvSpPr/>
          <p:nvPr/>
        </p:nvSpPr>
        <p:spPr>
          <a:xfrm>
            <a:off x="3021013" y="4338638"/>
            <a:ext cx="3101975" cy="314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1100" b="1" dirty="0"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100" b="1"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100" b="1" dirty="0">
              <a:latin typeface="+mn-lt"/>
              <a:ea typeface="+mj-ea"/>
              <a:cs typeface="Times New Roman"/>
            </a:endParaRPr>
          </a:p>
        </p:txBody>
      </p:sp>
      <p:grpSp>
        <p:nvGrpSpPr>
          <p:cNvPr id="32773" name="组合 7">
            <a:extLst>
              <a:ext uri="{FF2B5EF4-FFF2-40B4-BE49-F238E27FC236}">
                <a16:creationId xmlns:a16="http://schemas.microsoft.com/office/drawing/2014/main" id="{2727BB11-D009-42A0-9629-54DC33A3BC48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544513"/>
            <a:ext cx="2214562" cy="687387"/>
            <a:chOff x="369268" y="316696"/>
            <a:chExt cx="2214593" cy="686741"/>
          </a:xfrm>
        </p:grpSpPr>
        <p:pic>
          <p:nvPicPr>
            <p:cNvPr id="32774" name="图片 8">
              <a:extLst>
                <a:ext uri="{FF2B5EF4-FFF2-40B4-BE49-F238E27FC236}">
                  <a16:creationId xmlns:a16="http://schemas.microsoft.com/office/drawing/2014/main" id="{6F07B04C-CC1E-4CB6-B33A-2E94BB88AF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9663082E-975A-45D0-B2C6-56A086971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巩固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BB103E7-6752-4FF8-A18C-5FF75A9BB4F4}"/>
              </a:ext>
            </a:extLst>
          </p:cNvPr>
          <p:cNvSpPr/>
          <p:nvPr/>
        </p:nvSpPr>
        <p:spPr>
          <a:xfrm>
            <a:off x="192088" y="966788"/>
            <a:ext cx="8821737" cy="21605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和谐村在休闲广场上建了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 个同样大小的圆柱形花坛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如图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，花坛的底面内直径为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2m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，高为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0.6 m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，如果每个花坛里面填土的高度为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0.4 m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，这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 个花坛共需要填土多少立方米？</a:t>
            </a:r>
          </a:p>
        </p:txBody>
      </p:sp>
      <p:pic>
        <p:nvPicPr>
          <p:cNvPr id="33795" name="图片 2">
            <a:extLst>
              <a:ext uri="{FF2B5EF4-FFF2-40B4-BE49-F238E27FC236}">
                <a16:creationId xmlns:a16="http://schemas.microsoft.com/office/drawing/2014/main" id="{55BA76EF-3AE3-4D59-9478-F3CF4EF65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613" y="2806700"/>
            <a:ext cx="2519362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8BE0C83E-68B2-46D7-A8EB-F7FEC7BC2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3127375"/>
            <a:ext cx="5006975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3.14×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÷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0.4×10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= 12.56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E8DF260-6016-4917-8D58-026F41CA7D5C}"/>
              </a:ext>
            </a:extLst>
          </p:cNvPr>
          <p:cNvSpPr/>
          <p:nvPr/>
        </p:nvSpPr>
        <p:spPr>
          <a:xfrm>
            <a:off x="3238500" y="4389438"/>
            <a:ext cx="3101975" cy="314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1100" b="1" dirty="0"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100" b="1"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100" b="1" dirty="0"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E9FA4B7-9FAF-419E-8DE7-27BAFD345195}"/>
              </a:ext>
            </a:extLst>
          </p:cNvPr>
          <p:cNvSpPr/>
          <p:nvPr/>
        </p:nvSpPr>
        <p:spPr>
          <a:xfrm>
            <a:off x="508000" y="1585913"/>
            <a:ext cx="7937500" cy="12176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3.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一个圆柱的体积是 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37.68 cm</a:t>
            </a:r>
            <a:r>
              <a:rPr lang="en-US" altLang="zh-CN" sz="3200" b="1" baseline="30000" dirty="0">
                <a:solidFill>
                  <a:srgbClr val="000000"/>
                </a:solidFill>
                <a:latin typeface="+mn-lt"/>
                <a:ea typeface="+mj-ea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，高是 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j-ea"/>
              </a:rPr>
              <a:t>3 cm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j-ea"/>
              </a:rPr>
              <a:t>，它的底面积是多少平方厘米？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B448F318-DD90-4086-B822-CA042B22A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213" y="3141663"/>
            <a:ext cx="5006975" cy="5603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7.68÷3 = 12.56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0CC14EA-DFEE-4E05-A49D-E7CBBBA9FE4F}"/>
              </a:ext>
            </a:extLst>
          </p:cNvPr>
          <p:cNvSpPr/>
          <p:nvPr/>
        </p:nvSpPr>
        <p:spPr>
          <a:xfrm>
            <a:off x="3160713" y="4338638"/>
            <a:ext cx="3101975" cy="314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100" b="1" dirty="0"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100" b="1"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100" b="1" dirty="0"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968C02E5-A932-4F8F-A62F-44ACC9711191}"/>
              </a:ext>
            </a:extLst>
          </p:cNvPr>
          <p:cNvSpPr/>
          <p:nvPr/>
        </p:nvSpPr>
        <p:spPr>
          <a:xfrm>
            <a:off x="361950" y="406400"/>
            <a:ext cx="67659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+mj-lt"/>
                <a:ea typeface="黑体" panose="02010600030101010101" pitchFamily="2" charset="-122"/>
              </a:rPr>
              <a:t>想一想：圆的面积计算公式是怎样推导的？</a:t>
            </a:r>
          </a:p>
        </p:txBody>
      </p:sp>
      <p:sp>
        <p:nvSpPr>
          <p:cNvPr id="9" name="Oval 2">
            <a:extLst>
              <a:ext uri="{FF2B5EF4-FFF2-40B4-BE49-F238E27FC236}">
                <a16:creationId xmlns:a16="http://schemas.microsoft.com/office/drawing/2014/main" id="{B5D29E35-2F09-42D9-AC8F-01F8CDA8B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88" y="2022475"/>
            <a:ext cx="2452687" cy="2454275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A14FB80-61E2-4A71-8218-18866AB88FDA}"/>
              </a:ext>
            </a:extLst>
          </p:cNvPr>
          <p:cNvGrpSpPr>
            <a:grpSpLocks/>
          </p:cNvGrpSpPr>
          <p:nvPr/>
        </p:nvGrpSpPr>
        <p:grpSpPr bwMode="auto">
          <a:xfrm>
            <a:off x="3082925" y="2028825"/>
            <a:ext cx="2459038" cy="2462213"/>
            <a:chOff x="3213878" y="1387776"/>
            <a:chExt cx="2458068" cy="2461236"/>
          </a:xfrm>
        </p:grpSpPr>
        <p:grpSp>
          <p:nvGrpSpPr>
            <p:cNvPr id="11367" name="组合 3">
              <a:extLst>
                <a:ext uri="{FF2B5EF4-FFF2-40B4-BE49-F238E27FC236}">
                  <a16:creationId xmlns:a16="http://schemas.microsoft.com/office/drawing/2014/main" id="{AE90967C-2B2C-4335-BFC5-4DF4FB0C9D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3878" y="1387776"/>
              <a:ext cx="2458067" cy="2456333"/>
              <a:chOff x="4932040" y="1379522"/>
              <a:chExt cx="2458067" cy="2456333"/>
            </a:xfrm>
          </p:grpSpPr>
          <p:grpSp>
            <p:nvGrpSpPr>
              <p:cNvPr id="11375" name="组合 4">
                <a:extLst>
                  <a:ext uri="{FF2B5EF4-FFF2-40B4-BE49-F238E27FC236}">
                    <a16:creationId xmlns:a16="http://schemas.microsoft.com/office/drawing/2014/main" id="{FA040A93-37C1-45BB-83CB-FFA90DABD7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32040" y="1384425"/>
                <a:ext cx="2458066" cy="2451430"/>
                <a:chOff x="3221542" y="1384425"/>
                <a:chExt cx="2458066" cy="2451430"/>
              </a:xfrm>
            </p:grpSpPr>
            <p:sp>
              <p:nvSpPr>
                <p:cNvPr id="11379" name="流程图: 汇总连接 8">
                  <a:extLst>
                    <a:ext uri="{FF2B5EF4-FFF2-40B4-BE49-F238E27FC236}">
                      <a16:creationId xmlns:a16="http://schemas.microsoft.com/office/drawing/2014/main" id="{EC91A0CA-C72C-4C89-8864-F453F3DEFB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1542" y="1384425"/>
                  <a:ext cx="2458066" cy="2451430"/>
                </a:xfrm>
                <a:prstGeom prst="flowChartSummingJunction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11380" name="流程图: 或者 9">
                  <a:extLst>
                    <a:ext uri="{FF2B5EF4-FFF2-40B4-BE49-F238E27FC236}">
                      <a16:creationId xmlns:a16="http://schemas.microsoft.com/office/drawing/2014/main" id="{F81ADE02-CE22-42D1-99CD-4057FB9DAF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1543" y="1384425"/>
                  <a:ext cx="2434364" cy="2451430"/>
                </a:xfrm>
                <a:prstGeom prst="flowChartOr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</p:grpSp>
          <p:grpSp>
            <p:nvGrpSpPr>
              <p:cNvPr id="11376" name="组合 5">
                <a:extLst>
                  <a:ext uri="{FF2B5EF4-FFF2-40B4-BE49-F238E27FC236}">
                    <a16:creationId xmlns:a16="http://schemas.microsoft.com/office/drawing/2014/main" id="{15723008-E0F0-4DB8-B899-421E42BDBB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425605">
                <a:off x="4932041" y="1379522"/>
                <a:ext cx="2458066" cy="2451430"/>
                <a:chOff x="3221542" y="1384425"/>
                <a:chExt cx="2458066" cy="2451430"/>
              </a:xfrm>
            </p:grpSpPr>
            <p:sp>
              <p:nvSpPr>
                <p:cNvPr id="11377" name="流程图: 汇总连接 6">
                  <a:extLst>
                    <a:ext uri="{FF2B5EF4-FFF2-40B4-BE49-F238E27FC236}">
                      <a16:creationId xmlns:a16="http://schemas.microsoft.com/office/drawing/2014/main" id="{B8155CC1-3E4B-48E3-BEF5-BB07BA6C2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1542" y="1384425"/>
                  <a:ext cx="2458066" cy="2451430"/>
                </a:xfrm>
                <a:prstGeom prst="flowChartSummingJunction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11378" name="流程图: 或者 7">
                  <a:extLst>
                    <a:ext uri="{FF2B5EF4-FFF2-40B4-BE49-F238E27FC236}">
                      <a16:creationId xmlns:a16="http://schemas.microsoft.com/office/drawing/2014/main" id="{1774F05F-766E-42CD-A640-4FFDCF722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1543" y="1384425"/>
                  <a:ext cx="2434364" cy="2451430"/>
                </a:xfrm>
                <a:prstGeom prst="flowChartOr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</p:grpSp>
        </p:grpSp>
        <p:grpSp>
          <p:nvGrpSpPr>
            <p:cNvPr id="11368" name="组合 10">
              <a:extLst>
                <a:ext uri="{FF2B5EF4-FFF2-40B4-BE49-F238E27FC236}">
                  <a16:creationId xmlns:a16="http://schemas.microsoft.com/office/drawing/2014/main" id="{91B3BE33-C22A-47C0-B7B5-21548F354B4C}"/>
                </a:ext>
              </a:extLst>
            </p:cNvPr>
            <p:cNvGrpSpPr>
              <a:grpSpLocks/>
            </p:cNvGrpSpPr>
            <p:nvPr/>
          </p:nvGrpSpPr>
          <p:grpSpPr bwMode="auto">
            <a:xfrm rot="692760">
              <a:off x="3213879" y="1392679"/>
              <a:ext cx="2458067" cy="2456333"/>
              <a:chOff x="4932040" y="1379522"/>
              <a:chExt cx="2458067" cy="2456333"/>
            </a:xfrm>
          </p:grpSpPr>
          <p:grpSp>
            <p:nvGrpSpPr>
              <p:cNvPr id="11369" name="组合 11">
                <a:extLst>
                  <a:ext uri="{FF2B5EF4-FFF2-40B4-BE49-F238E27FC236}">
                    <a16:creationId xmlns:a16="http://schemas.microsoft.com/office/drawing/2014/main" id="{D150BF47-2CA2-4EC4-A9FE-555DB5E97B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32040" y="1384425"/>
                <a:ext cx="2458066" cy="2451430"/>
                <a:chOff x="3221542" y="1384425"/>
                <a:chExt cx="2458066" cy="2451430"/>
              </a:xfrm>
            </p:grpSpPr>
            <p:sp>
              <p:nvSpPr>
                <p:cNvPr id="11373" name="流程图: 汇总连接 15">
                  <a:extLst>
                    <a:ext uri="{FF2B5EF4-FFF2-40B4-BE49-F238E27FC236}">
                      <a16:creationId xmlns:a16="http://schemas.microsoft.com/office/drawing/2014/main" id="{7BEE70F9-F3E0-4925-863A-DCA8BD24E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1542" y="1384425"/>
                  <a:ext cx="2458066" cy="2451430"/>
                </a:xfrm>
                <a:prstGeom prst="flowChartSummingJunction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11374" name="流程图: 或者 16">
                  <a:extLst>
                    <a:ext uri="{FF2B5EF4-FFF2-40B4-BE49-F238E27FC236}">
                      <a16:creationId xmlns:a16="http://schemas.microsoft.com/office/drawing/2014/main" id="{FFC2841F-4FBB-4CD4-A554-5B92A100EB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1543" y="1384425"/>
                  <a:ext cx="2434364" cy="2451430"/>
                </a:xfrm>
                <a:prstGeom prst="flowChartOr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</p:grpSp>
          <p:grpSp>
            <p:nvGrpSpPr>
              <p:cNvPr id="11370" name="组合 12">
                <a:extLst>
                  <a:ext uri="{FF2B5EF4-FFF2-40B4-BE49-F238E27FC236}">
                    <a16:creationId xmlns:a16="http://schemas.microsoft.com/office/drawing/2014/main" id="{45125BA4-2440-4F5E-9BED-A68900D271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425605">
                <a:off x="4932041" y="1379522"/>
                <a:ext cx="2458066" cy="2451430"/>
                <a:chOff x="3221542" y="1384425"/>
                <a:chExt cx="2458066" cy="2451430"/>
              </a:xfrm>
            </p:grpSpPr>
            <p:sp>
              <p:nvSpPr>
                <p:cNvPr id="11371" name="流程图: 汇总连接 13">
                  <a:extLst>
                    <a:ext uri="{FF2B5EF4-FFF2-40B4-BE49-F238E27FC236}">
                      <a16:creationId xmlns:a16="http://schemas.microsoft.com/office/drawing/2014/main" id="{30072D83-B90F-46B3-9BC8-C30866784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1542" y="1384425"/>
                  <a:ext cx="2458066" cy="2451430"/>
                </a:xfrm>
                <a:prstGeom prst="flowChartSummingJunction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  <p:sp>
              <p:nvSpPr>
                <p:cNvPr id="11372" name="流程图: 或者 14">
                  <a:extLst>
                    <a:ext uri="{FF2B5EF4-FFF2-40B4-BE49-F238E27FC236}">
                      <a16:creationId xmlns:a16="http://schemas.microsoft.com/office/drawing/2014/main" id="{25AB2AFD-AE40-49B4-B518-8E8CC0C8C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1543" y="1384425"/>
                  <a:ext cx="2434364" cy="2451430"/>
                </a:xfrm>
                <a:prstGeom prst="flowChartOr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Gulim" panose="020B0600000101010101" pitchFamily="34" charset="-127"/>
                    <a:ea typeface="Gulim" panose="020B0600000101010101" pitchFamily="34" charset="-127"/>
                  </a:endParaRPr>
                </a:p>
              </p:txBody>
            </p:sp>
          </p:grpSp>
        </p:grpSp>
      </p:grpSp>
      <p:grpSp>
        <p:nvGrpSpPr>
          <p:cNvPr id="26" name="Group 16">
            <a:extLst>
              <a:ext uri="{FF2B5EF4-FFF2-40B4-BE49-F238E27FC236}">
                <a16:creationId xmlns:a16="http://schemas.microsoft.com/office/drawing/2014/main" id="{95D63D07-A7FB-4CB8-87AF-087CDC2CFCA1}"/>
              </a:ext>
            </a:extLst>
          </p:cNvPr>
          <p:cNvGrpSpPr>
            <a:grpSpLocks/>
          </p:cNvGrpSpPr>
          <p:nvPr/>
        </p:nvGrpSpPr>
        <p:grpSpPr bwMode="auto">
          <a:xfrm>
            <a:off x="1924050" y="1276350"/>
            <a:ext cx="5126038" cy="1489075"/>
            <a:chOff x="0" y="0"/>
            <a:chExt cx="4810" cy="1397"/>
          </a:xfrm>
        </p:grpSpPr>
        <p:grpSp>
          <p:nvGrpSpPr>
            <p:cNvPr id="11319" name="Group 17">
              <a:extLst>
                <a:ext uri="{FF2B5EF4-FFF2-40B4-BE49-F238E27FC236}">
                  <a16:creationId xmlns:a16="http://schemas.microsoft.com/office/drawing/2014/main" id="{1D423307-DAC7-48E5-B374-9BDF4009E50E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-461" y="461"/>
              <a:ext cx="1397" cy="476"/>
              <a:chOff x="0" y="17"/>
              <a:chExt cx="1397" cy="476"/>
            </a:xfrm>
          </p:grpSpPr>
          <p:sp>
            <p:nvSpPr>
              <p:cNvPr id="11365" name="AutoShape 18">
                <a:extLst>
                  <a:ext uri="{FF2B5EF4-FFF2-40B4-BE49-F238E27FC236}">
                    <a16:creationId xmlns:a16="http://schemas.microsoft.com/office/drawing/2014/main" id="{8B63EDFA-3BD2-4609-9FD1-99F968217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66" name="Arc 19">
                <a:extLst>
                  <a:ext uri="{FF2B5EF4-FFF2-40B4-BE49-F238E27FC236}">
                    <a16:creationId xmlns:a16="http://schemas.microsoft.com/office/drawing/2014/main" id="{8D8C6927-2A71-4643-B524-DD1322928DEA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0" y="129"/>
                <a:ext cx="267" cy="43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0" name="Group 20">
              <a:extLst>
                <a:ext uri="{FF2B5EF4-FFF2-40B4-BE49-F238E27FC236}">
                  <a16:creationId xmlns:a16="http://schemas.microsoft.com/office/drawing/2014/main" id="{F5B3744F-1DA5-45F3-BE8A-DB4729D43673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-167" y="452"/>
              <a:ext cx="1397" cy="493"/>
              <a:chOff x="0" y="0"/>
              <a:chExt cx="1397" cy="493"/>
            </a:xfrm>
          </p:grpSpPr>
          <p:sp>
            <p:nvSpPr>
              <p:cNvPr id="11363" name="AutoShape 21">
                <a:extLst>
                  <a:ext uri="{FF2B5EF4-FFF2-40B4-BE49-F238E27FC236}">
                    <a16:creationId xmlns:a16="http://schemas.microsoft.com/office/drawing/2014/main" id="{2B3D7F16-E428-4BB3-9BBD-210169D65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64" name="Arc 22">
                <a:extLst>
                  <a:ext uri="{FF2B5EF4-FFF2-40B4-BE49-F238E27FC236}">
                    <a16:creationId xmlns:a16="http://schemas.microsoft.com/office/drawing/2014/main" id="{E86E2488-4E5B-4FCC-B2C2-1B58909DD2E6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1" name="Group 23">
              <a:extLst>
                <a:ext uri="{FF2B5EF4-FFF2-40B4-BE49-F238E27FC236}">
                  <a16:creationId xmlns:a16="http://schemas.microsoft.com/office/drawing/2014/main" id="{20E26E57-65C0-4F84-8201-2858273F3BB2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21" y="452"/>
              <a:ext cx="1397" cy="493"/>
              <a:chOff x="0" y="0"/>
              <a:chExt cx="1397" cy="493"/>
            </a:xfrm>
          </p:grpSpPr>
          <p:sp>
            <p:nvSpPr>
              <p:cNvPr id="11361" name="AutoShape 24">
                <a:extLst>
                  <a:ext uri="{FF2B5EF4-FFF2-40B4-BE49-F238E27FC236}">
                    <a16:creationId xmlns:a16="http://schemas.microsoft.com/office/drawing/2014/main" id="{F08BA018-7CC9-435B-A0A9-EDE9FCF1D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62" name="Arc 25">
                <a:extLst>
                  <a:ext uri="{FF2B5EF4-FFF2-40B4-BE49-F238E27FC236}">
                    <a16:creationId xmlns:a16="http://schemas.microsoft.com/office/drawing/2014/main" id="{B0305C80-D560-413C-AC50-1D9556FF593D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2" name="Group 26">
              <a:extLst>
                <a:ext uri="{FF2B5EF4-FFF2-40B4-BE49-F238E27FC236}">
                  <a16:creationId xmlns:a16="http://schemas.microsoft.com/office/drawing/2014/main" id="{E0C19E48-2BFA-4F1D-BCBE-5653AA3D1A87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409" y="452"/>
              <a:ext cx="1397" cy="493"/>
              <a:chOff x="0" y="0"/>
              <a:chExt cx="1397" cy="493"/>
            </a:xfrm>
          </p:grpSpPr>
          <p:sp>
            <p:nvSpPr>
              <p:cNvPr id="11359" name="AutoShape 27">
                <a:extLst>
                  <a:ext uri="{FF2B5EF4-FFF2-40B4-BE49-F238E27FC236}">
                    <a16:creationId xmlns:a16="http://schemas.microsoft.com/office/drawing/2014/main" id="{9AF29735-B303-4F6A-9087-BAAF14F89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60" name="Arc 28">
                <a:extLst>
                  <a:ext uri="{FF2B5EF4-FFF2-40B4-BE49-F238E27FC236}">
                    <a16:creationId xmlns:a16="http://schemas.microsoft.com/office/drawing/2014/main" id="{E1A1291A-DE29-4696-9246-C64D44AB6780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3" name="Group 29">
              <a:extLst>
                <a:ext uri="{FF2B5EF4-FFF2-40B4-BE49-F238E27FC236}">
                  <a16:creationId xmlns:a16="http://schemas.microsoft.com/office/drawing/2014/main" id="{8C28459A-DC70-4179-975C-43EB95995C84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697" y="452"/>
              <a:ext cx="1397" cy="493"/>
              <a:chOff x="0" y="0"/>
              <a:chExt cx="1397" cy="493"/>
            </a:xfrm>
          </p:grpSpPr>
          <p:sp>
            <p:nvSpPr>
              <p:cNvPr id="11357" name="AutoShape 30">
                <a:extLst>
                  <a:ext uri="{FF2B5EF4-FFF2-40B4-BE49-F238E27FC236}">
                    <a16:creationId xmlns:a16="http://schemas.microsoft.com/office/drawing/2014/main" id="{E09B06FF-F9F1-4E1F-8482-363178E94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58" name="Arc 31">
                <a:extLst>
                  <a:ext uri="{FF2B5EF4-FFF2-40B4-BE49-F238E27FC236}">
                    <a16:creationId xmlns:a16="http://schemas.microsoft.com/office/drawing/2014/main" id="{2E1B43C6-69FD-4EEC-A659-0C64526A0FDE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4" name="Group 32">
              <a:extLst>
                <a:ext uri="{FF2B5EF4-FFF2-40B4-BE49-F238E27FC236}">
                  <a16:creationId xmlns:a16="http://schemas.microsoft.com/office/drawing/2014/main" id="{F53A2F72-1F3E-4C84-A674-E5222A475FD8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985" y="452"/>
              <a:ext cx="1397" cy="493"/>
              <a:chOff x="0" y="0"/>
              <a:chExt cx="1397" cy="493"/>
            </a:xfrm>
          </p:grpSpPr>
          <p:sp>
            <p:nvSpPr>
              <p:cNvPr id="11355" name="AutoShape 33">
                <a:extLst>
                  <a:ext uri="{FF2B5EF4-FFF2-40B4-BE49-F238E27FC236}">
                    <a16:creationId xmlns:a16="http://schemas.microsoft.com/office/drawing/2014/main" id="{968FFD5D-81BB-4B86-9C70-2E97024AC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56" name="Arc 34">
                <a:extLst>
                  <a:ext uri="{FF2B5EF4-FFF2-40B4-BE49-F238E27FC236}">
                    <a16:creationId xmlns:a16="http://schemas.microsoft.com/office/drawing/2014/main" id="{23B7EFB1-5926-49EE-916B-5E73074FEBFF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5" name="Group 35">
              <a:extLst>
                <a:ext uri="{FF2B5EF4-FFF2-40B4-BE49-F238E27FC236}">
                  <a16:creationId xmlns:a16="http://schemas.microsoft.com/office/drawing/2014/main" id="{649754F1-2EC5-4B40-A60C-CD1B7F832633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273" y="452"/>
              <a:ext cx="1397" cy="493"/>
              <a:chOff x="0" y="0"/>
              <a:chExt cx="1397" cy="493"/>
            </a:xfrm>
          </p:grpSpPr>
          <p:sp>
            <p:nvSpPr>
              <p:cNvPr id="11353" name="AutoShape 36">
                <a:extLst>
                  <a:ext uri="{FF2B5EF4-FFF2-40B4-BE49-F238E27FC236}">
                    <a16:creationId xmlns:a16="http://schemas.microsoft.com/office/drawing/2014/main" id="{E70BF471-2349-4F4B-9B54-A83FF64C5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54" name="Arc 37">
                <a:extLst>
                  <a:ext uri="{FF2B5EF4-FFF2-40B4-BE49-F238E27FC236}">
                    <a16:creationId xmlns:a16="http://schemas.microsoft.com/office/drawing/2014/main" id="{60E07F76-D9A1-48AA-89EF-DA2D16F7E26C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" name="Group 38">
              <a:extLst>
                <a:ext uri="{FF2B5EF4-FFF2-40B4-BE49-F238E27FC236}">
                  <a16:creationId xmlns:a16="http://schemas.microsoft.com/office/drawing/2014/main" id="{99EE6C0E-365A-48DB-A160-8CFE3031EBAA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561" y="452"/>
              <a:ext cx="1397" cy="493"/>
              <a:chOff x="0" y="0"/>
              <a:chExt cx="1397" cy="493"/>
            </a:xfrm>
          </p:grpSpPr>
          <p:sp>
            <p:nvSpPr>
              <p:cNvPr id="11351" name="AutoShape 39">
                <a:extLst>
                  <a:ext uri="{FF2B5EF4-FFF2-40B4-BE49-F238E27FC236}">
                    <a16:creationId xmlns:a16="http://schemas.microsoft.com/office/drawing/2014/main" id="{D89F2C9E-A497-4F88-8023-ED1AC5BE1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52" name="Arc 40">
                <a:extLst>
                  <a:ext uri="{FF2B5EF4-FFF2-40B4-BE49-F238E27FC236}">
                    <a16:creationId xmlns:a16="http://schemas.microsoft.com/office/drawing/2014/main" id="{994511E8-53BD-41AA-B529-70A7741D8D9B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7" name="Group 41">
              <a:extLst>
                <a:ext uri="{FF2B5EF4-FFF2-40B4-BE49-F238E27FC236}">
                  <a16:creationId xmlns:a16="http://schemas.microsoft.com/office/drawing/2014/main" id="{5DFC06FC-E0DC-47A4-9207-9FB8107171B4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849" y="452"/>
              <a:ext cx="1397" cy="493"/>
              <a:chOff x="0" y="0"/>
              <a:chExt cx="1397" cy="493"/>
            </a:xfrm>
          </p:grpSpPr>
          <p:sp>
            <p:nvSpPr>
              <p:cNvPr id="11349" name="AutoShape 42">
                <a:extLst>
                  <a:ext uri="{FF2B5EF4-FFF2-40B4-BE49-F238E27FC236}">
                    <a16:creationId xmlns:a16="http://schemas.microsoft.com/office/drawing/2014/main" id="{80F961B9-AA74-41B5-8690-EADAC2D150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50" name="Arc 43">
                <a:extLst>
                  <a:ext uri="{FF2B5EF4-FFF2-40B4-BE49-F238E27FC236}">
                    <a16:creationId xmlns:a16="http://schemas.microsoft.com/office/drawing/2014/main" id="{21C904BB-6F9A-4E57-BFC2-614582A6A1D5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8" name="Group 44">
              <a:extLst>
                <a:ext uri="{FF2B5EF4-FFF2-40B4-BE49-F238E27FC236}">
                  <a16:creationId xmlns:a16="http://schemas.microsoft.com/office/drawing/2014/main" id="{A1C5F175-E678-4DD2-BB73-00C9F4940ABE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137" y="452"/>
              <a:ext cx="1397" cy="493"/>
              <a:chOff x="0" y="0"/>
              <a:chExt cx="1397" cy="493"/>
            </a:xfrm>
          </p:grpSpPr>
          <p:sp>
            <p:nvSpPr>
              <p:cNvPr id="11347" name="AutoShape 45">
                <a:extLst>
                  <a:ext uri="{FF2B5EF4-FFF2-40B4-BE49-F238E27FC236}">
                    <a16:creationId xmlns:a16="http://schemas.microsoft.com/office/drawing/2014/main" id="{99260DA1-1246-4A2F-AE9E-E2FA4C70C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48" name="Arc 46">
                <a:extLst>
                  <a:ext uri="{FF2B5EF4-FFF2-40B4-BE49-F238E27FC236}">
                    <a16:creationId xmlns:a16="http://schemas.microsoft.com/office/drawing/2014/main" id="{2A8F6D63-0DC2-4F5B-8C4A-70AF719D83BF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9" name="Group 47">
              <a:extLst>
                <a:ext uri="{FF2B5EF4-FFF2-40B4-BE49-F238E27FC236}">
                  <a16:creationId xmlns:a16="http://schemas.microsoft.com/office/drawing/2014/main" id="{9EE54983-734C-43BA-B829-9DD2942BF199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289" y="452"/>
              <a:ext cx="1397" cy="493"/>
              <a:chOff x="0" y="0"/>
              <a:chExt cx="1397" cy="493"/>
            </a:xfrm>
          </p:grpSpPr>
          <p:sp>
            <p:nvSpPr>
              <p:cNvPr id="11345" name="AutoShape 48">
                <a:extLst>
                  <a:ext uri="{FF2B5EF4-FFF2-40B4-BE49-F238E27FC236}">
                    <a16:creationId xmlns:a16="http://schemas.microsoft.com/office/drawing/2014/main" id="{078D7B7B-42E8-43FA-8537-1FFD53094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46" name="Arc 49">
                <a:extLst>
                  <a:ext uri="{FF2B5EF4-FFF2-40B4-BE49-F238E27FC236}">
                    <a16:creationId xmlns:a16="http://schemas.microsoft.com/office/drawing/2014/main" id="{315DCE79-6C5B-4C99-886A-3DA3A7E0490E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30" name="Group 50">
              <a:extLst>
                <a:ext uri="{FF2B5EF4-FFF2-40B4-BE49-F238E27FC236}">
                  <a16:creationId xmlns:a16="http://schemas.microsoft.com/office/drawing/2014/main" id="{657F1506-E88E-487E-AD82-475CEDA98664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425" y="452"/>
              <a:ext cx="1397" cy="493"/>
              <a:chOff x="0" y="0"/>
              <a:chExt cx="1397" cy="493"/>
            </a:xfrm>
          </p:grpSpPr>
          <p:sp>
            <p:nvSpPr>
              <p:cNvPr id="11343" name="AutoShape 51">
                <a:extLst>
                  <a:ext uri="{FF2B5EF4-FFF2-40B4-BE49-F238E27FC236}">
                    <a16:creationId xmlns:a16="http://schemas.microsoft.com/office/drawing/2014/main" id="{8E4928C9-152E-487F-9BD7-0D8C4424F3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44" name="Arc 52">
                <a:extLst>
                  <a:ext uri="{FF2B5EF4-FFF2-40B4-BE49-F238E27FC236}">
                    <a16:creationId xmlns:a16="http://schemas.microsoft.com/office/drawing/2014/main" id="{0E0FB19D-EF0C-405D-BBBA-731D510146FA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31" name="Group 53">
              <a:extLst>
                <a:ext uri="{FF2B5EF4-FFF2-40B4-BE49-F238E27FC236}">
                  <a16:creationId xmlns:a16="http://schemas.microsoft.com/office/drawing/2014/main" id="{2B3DDF38-1EC2-4014-BB7A-FFD71052D0BF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713" y="452"/>
              <a:ext cx="1397" cy="493"/>
              <a:chOff x="0" y="0"/>
              <a:chExt cx="1397" cy="493"/>
            </a:xfrm>
          </p:grpSpPr>
          <p:sp>
            <p:nvSpPr>
              <p:cNvPr id="11341" name="AutoShape 54">
                <a:extLst>
                  <a:ext uri="{FF2B5EF4-FFF2-40B4-BE49-F238E27FC236}">
                    <a16:creationId xmlns:a16="http://schemas.microsoft.com/office/drawing/2014/main" id="{B1BFBC28-C36C-4F60-A261-F3A48F39B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42" name="Arc 55">
                <a:extLst>
                  <a:ext uri="{FF2B5EF4-FFF2-40B4-BE49-F238E27FC236}">
                    <a16:creationId xmlns:a16="http://schemas.microsoft.com/office/drawing/2014/main" id="{7EBA2A6D-D607-4BA1-A38A-524B50D24AB5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32" name="Group 56">
              <a:extLst>
                <a:ext uri="{FF2B5EF4-FFF2-40B4-BE49-F238E27FC236}">
                  <a16:creationId xmlns:a16="http://schemas.microsoft.com/office/drawing/2014/main" id="{9D2F8913-228A-474F-BD4A-6B7D15DCA903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001" y="452"/>
              <a:ext cx="1397" cy="493"/>
              <a:chOff x="0" y="0"/>
              <a:chExt cx="1397" cy="493"/>
            </a:xfrm>
          </p:grpSpPr>
          <p:sp>
            <p:nvSpPr>
              <p:cNvPr id="11339" name="AutoShape 57">
                <a:extLst>
                  <a:ext uri="{FF2B5EF4-FFF2-40B4-BE49-F238E27FC236}">
                    <a16:creationId xmlns:a16="http://schemas.microsoft.com/office/drawing/2014/main" id="{1005A55D-8178-42CF-A7FE-DF031A4EE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40" name="Arc 58">
                <a:extLst>
                  <a:ext uri="{FF2B5EF4-FFF2-40B4-BE49-F238E27FC236}">
                    <a16:creationId xmlns:a16="http://schemas.microsoft.com/office/drawing/2014/main" id="{962D7DAD-6C96-4D61-9D67-C2C3DF5DB165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33" name="Group 59">
              <a:extLst>
                <a:ext uri="{FF2B5EF4-FFF2-40B4-BE49-F238E27FC236}">
                  <a16:creationId xmlns:a16="http://schemas.microsoft.com/office/drawing/2014/main" id="{A0886700-4009-4451-888D-465B816D7A6D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577" y="452"/>
              <a:ext cx="1397" cy="493"/>
              <a:chOff x="0" y="0"/>
              <a:chExt cx="1397" cy="493"/>
            </a:xfrm>
          </p:grpSpPr>
          <p:sp>
            <p:nvSpPr>
              <p:cNvPr id="11337" name="AutoShape 60">
                <a:extLst>
                  <a:ext uri="{FF2B5EF4-FFF2-40B4-BE49-F238E27FC236}">
                    <a16:creationId xmlns:a16="http://schemas.microsoft.com/office/drawing/2014/main" id="{A04153D4-EFC4-4450-A4CA-B66C9C63D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38" name="Arc 61">
                <a:extLst>
                  <a:ext uri="{FF2B5EF4-FFF2-40B4-BE49-F238E27FC236}">
                    <a16:creationId xmlns:a16="http://schemas.microsoft.com/office/drawing/2014/main" id="{7688AE1C-17F5-4B2C-9CC5-025245C5FD22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34" name="Group 62">
              <a:extLst>
                <a:ext uri="{FF2B5EF4-FFF2-40B4-BE49-F238E27FC236}">
                  <a16:creationId xmlns:a16="http://schemas.microsoft.com/office/drawing/2014/main" id="{221296AE-C9DF-4967-A024-E9CA65CA582D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865" y="452"/>
              <a:ext cx="1397" cy="493"/>
              <a:chOff x="0" y="0"/>
              <a:chExt cx="1397" cy="493"/>
            </a:xfrm>
          </p:grpSpPr>
          <p:sp>
            <p:nvSpPr>
              <p:cNvPr id="11335" name="AutoShape 63">
                <a:extLst>
                  <a:ext uri="{FF2B5EF4-FFF2-40B4-BE49-F238E27FC236}">
                    <a16:creationId xmlns:a16="http://schemas.microsoft.com/office/drawing/2014/main" id="{324D7D56-EC16-4C47-B817-884788511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36" name="Arc 64">
                <a:extLst>
                  <a:ext uri="{FF2B5EF4-FFF2-40B4-BE49-F238E27FC236}">
                    <a16:creationId xmlns:a16="http://schemas.microsoft.com/office/drawing/2014/main" id="{D13C26CC-1149-410D-A3FC-37CD55086FC7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5" name="Group 65">
            <a:extLst>
              <a:ext uri="{FF2B5EF4-FFF2-40B4-BE49-F238E27FC236}">
                <a16:creationId xmlns:a16="http://schemas.microsoft.com/office/drawing/2014/main" id="{D11CE708-F201-4D1B-A335-68693EE91EC7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2074863" y="3203575"/>
            <a:ext cx="5130800" cy="1487488"/>
            <a:chOff x="0" y="0"/>
            <a:chExt cx="4813" cy="1397"/>
          </a:xfrm>
        </p:grpSpPr>
        <p:grpSp>
          <p:nvGrpSpPr>
            <p:cNvPr id="11271" name="Group 66">
              <a:extLst>
                <a:ext uri="{FF2B5EF4-FFF2-40B4-BE49-F238E27FC236}">
                  <a16:creationId xmlns:a16="http://schemas.microsoft.com/office/drawing/2014/main" id="{DFEABD79-E90C-4402-95ED-03D6AD1D9C77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-452" y="452"/>
              <a:ext cx="1397" cy="493"/>
              <a:chOff x="0" y="0"/>
              <a:chExt cx="1397" cy="493"/>
            </a:xfrm>
          </p:grpSpPr>
          <p:sp>
            <p:nvSpPr>
              <p:cNvPr id="11317" name="AutoShape 67">
                <a:extLst>
                  <a:ext uri="{FF2B5EF4-FFF2-40B4-BE49-F238E27FC236}">
                    <a16:creationId xmlns:a16="http://schemas.microsoft.com/office/drawing/2014/main" id="{B7123241-16A0-4006-AB0D-322931EF39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18" name="Arc 68">
                <a:extLst>
                  <a:ext uri="{FF2B5EF4-FFF2-40B4-BE49-F238E27FC236}">
                    <a16:creationId xmlns:a16="http://schemas.microsoft.com/office/drawing/2014/main" id="{B61223AA-DF22-46C6-B259-CBB124685779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2" name="Group 69">
              <a:extLst>
                <a:ext uri="{FF2B5EF4-FFF2-40B4-BE49-F238E27FC236}">
                  <a16:creationId xmlns:a16="http://schemas.microsoft.com/office/drawing/2014/main" id="{DD11BEAB-FB23-4AA0-B430-3535D851C712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-167" y="452"/>
              <a:ext cx="1397" cy="493"/>
              <a:chOff x="0" y="0"/>
              <a:chExt cx="1397" cy="493"/>
            </a:xfrm>
          </p:grpSpPr>
          <p:sp>
            <p:nvSpPr>
              <p:cNvPr id="11315" name="AutoShape 70">
                <a:extLst>
                  <a:ext uri="{FF2B5EF4-FFF2-40B4-BE49-F238E27FC236}">
                    <a16:creationId xmlns:a16="http://schemas.microsoft.com/office/drawing/2014/main" id="{9B76694C-CE38-4D71-B9EA-759FB75D00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16" name="Arc 71">
                <a:extLst>
                  <a:ext uri="{FF2B5EF4-FFF2-40B4-BE49-F238E27FC236}">
                    <a16:creationId xmlns:a16="http://schemas.microsoft.com/office/drawing/2014/main" id="{A9BF78A3-1BEF-4C88-AB13-0120869C23C4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3" name="Group 72">
              <a:extLst>
                <a:ext uri="{FF2B5EF4-FFF2-40B4-BE49-F238E27FC236}">
                  <a16:creationId xmlns:a16="http://schemas.microsoft.com/office/drawing/2014/main" id="{EB10AD7A-C71A-4F7C-9C22-9AFF3ADE5023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21" y="452"/>
              <a:ext cx="1397" cy="493"/>
              <a:chOff x="0" y="0"/>
              <a:chExt cx="1397" cy="493"/>
            </a:xfrm>
          </p:grpSpPr>
          <p:sp>
            <p:nvSpPr>
              <p:cNvPr id="11313" name="AutoShape 73">
                <a:extLst>
                  <a:ext uri="{FF2B5EF4-FFF2-40B4-BE49-F238E27FC236}">
                    <a16:creationId xmlns:a16="http://schemas.microsoft.com/office/drawing/2014/main" id="{4677ABEE-8FA6-49FB-9381-6CEED7806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14" name="Arc 74">
                <a:extLst>
                  <a:ext uri="{FF2B5EF4-FFF2-40B4-BE49-F238E27FC236}">
                    <a16:creationId xmlns:a16="http://schemas.microsoft.com/office/drawing/2014/main" id="{ADE71650-8FF0-49EE-8EF1-25EDC249AD54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4" name="Group 75">
              <a:extLst>
                <a:ext uri="{FF2B5EF4-FFF2-40B4-BE49-F238E27FC236}">
                  <a16:creationId xmlns:a16="http://schemas.microsoft.com/office/drawing/2014/main" id="{1327767C-F45A-4C61-96D3-3FC05D4F35D8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409" y="452"/>
              <a:ext cx="1397" cy="493"/>
              <a:chOff x="0" y="0"/>
              <a:chExt cx="1397" cy="493"/>
            </a:xfrm>
          </p:grpSpPr>
          <p:sp>
            <p:nvSpPr>
              <p:cNvPr id="11311" name="AutoShape 76">
                <a:extLst>
                  <a:ext uri="{FF2B5EF4-FFF2-40B4-BE49-F238E27FC236}">
                    <a16:creationId xmlns:a16="http://schemas.microsoft.com/office/drawing/2014/main" id="{CEE7F481-5E23-4C25-BECA-08D2BBACC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12" name="Arc 77">
                <a:extLst>
                  <a:ext uri="{FF2B5EF4-FFF2-40B4-BE49-F238E27FC236}">
                    <a16:creationId xmlns:a16="http://schemas.microsoft.com/office/drawing/2014/main" id="{E724B5D5-5160-4134-9B1C-6037E26988CD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5" name="Group 78">
              <a:extLst>
                <a:ext uri="{FF2B5EF4-FFF2-40B4-BE49-F238E27FC236}">
                  <a16:creationId xmlns:a16="http://schemas.microsoft.com/office/drawing/2014/main" id="{2412EA89-5291-4FB8-A9EE-043FF6C22A27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697" y="452"/>
              <a:ext cx="1397" cy="493"/>
              <a:chOff x="0" y="0"/>
              <a:chExt cx="1397" cy="493"/>
            </a:xfrm>
          </p:grpSpPr>
          <p:sp>
            <p:nvSpPr>
              <p:cNvPr id="11309" name="AutoShape 79">
                <a:extLst>
                  <a:ext uri="{FF2B5EF4-FFF2-40B4-BE49-F238E27FC236}">
                    <a16:creationId xmlns:a16="http://schemas.microsoft.com/office/drawing/2014/main" id="{40B5DF50-DE53-4D8C-95B0-792C8DFDE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10" name="Arc 80">
                <a:extLst>
                  <a:ext uri="{FF2B5EF4-FFF2-40B4-BE49-F238E27FC236}">
                    <a16:creationId xmlns:a16="http://schemas.microsoft.com/office/drawing/2014/main" id="{5075D69B-E458-4DE9-AF76-79F769E4BC94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6" name="Group 81">
              <a:extLst>
                <a:ext uri="{FF2B5EF4-FFF2-40B4-BE49-F238E27FC236}">
                  <a16:creationId xmlns:a16="http://schemas.microsoft.com/office/drawing/2014/main" id="{EF0F68CE-8833-4180-8EE2-4C5636444AAE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985" y="452"/>
              <a:ext cx="1397" cy="493"/>
              <a:chOff x="0" y="0"/>
              <a:chExt cx="1397" cy="493"/>
            </a:xfrm>
          </p:grpSpPr>
          <p:sp>
            <p:nvSpPr>
              <p:cNvPr id="11307" name="AutoShape 82">
                <a:extLst>
                  <a:ext uri="{FF2B5EF4-FFF2-40B4-BE49-F238E27FC236}">
                    <a16:creationId xmlns:a16="http://schemas.microsoft.com/office/drawing/2014/main" id="{D4EC807E-DC39-4086-9AF4-9E50E04D9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08" name="Arc 83">
                <a:extLst>
                  <a:ext uri="{FF2B5EF4-FFF2-40B4-BE49-F238E27FC236}">
                    <a16:creationId xmlns:a16="http://schemas.microsoft.com/office/drawing/2014/main" id="{02549236-E10B-4958-9B15-1C66708725BB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7" name="Group 84">
              <a:extLst>
                <a:ext uri="{FF2B5EF4-FFF2-40B4-BE49-F238E27FC236}">
                  <a16:creationId xmlns:a16="http://schemas.microsoft.com/office/drawing/2014/main" id="{A3C1E053-D9F5-4EE8-8C60-AE49DC6BAB1D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273" y="452"/>
              <a:ext cx="1397" cy="493"/>
              <a:chOff x="0" y="0"/>
              <a:chExt cx="1397" cy="493"/>
            </a:xfrm>
          </p:grpSpPr>
          <p:sp>
            <p:nvSpPr>
              <p:cNvPr id="11305" name="AutoShape 85">
                <a:extLst>
                  <a:ext uri="{FF2B5EF4-FFF2-40B4-BE49-F238E27FC236}">
                    <a16:creationId xmlns:a16="http://schemas.microsoft.com/office/drawing/2014/main" id="{E5AC01FC-6783-4775-AFA9-074B0A7DE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06" name="Arc 86">
                <a:extLst>
                  <a:ext uri="{FF2B5EF4-FFF2-40B4-BE49-F238E27FC236}">
                    <a16:creationId xmlns:a16="http://schemas.microsoft.com/office/drawing/2014/main" id="{4D449F75-CFDE-4927-A46A-CC746FA49C00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8" name="Group 87">
              <a:extLst>
                <a:ext uri="{FF2B5EF4-FFF2-40B4-BE49-F238E27FC236}">
                  <a16:creationId xmlns:a16="http://schemas.microsoft.com/office/drawing/2014/main" id="{C84A70ED-A71E-4EF7-90B6-CBFB816F52D7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561" y="452"/>
              <a:ext cx="1397" cy="493"/>
              <a:chOff x="0" y="0"/>
              <a:chExt cx="1397" cy="493"/>
            </a:xfrm>
          </p:grpSpPr>
          <p:sp>
            <p:nvSpPr>
              <p:cNvPr id="11303" name="AutoShape 88">
                <a:extLst>
                  <a:ext uri="{FF2B5EF4-FFF2-40B4-BE49-F238E27FC236}">
                    <a16:creationId xmlns:a16="http://schemas.microsoft.com/office/drawing/2014/main" id="{BE0B33E8-0609-4F05-A34D-95C037F21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04" name="Arc 89">
                <a:extLst>
                  <a:ext uri="{FF2B5EF4-FFF2-40B4-BE49-F238E27FC236}">
                    <a16:creationId xmlns:a16="http://schemas.microsoft.com/office/drawing/2014/main" id="{2D8B37B7-0D73-4A10-BDF6-F208027A5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9" name="Group 90">
              <a:extLst>
                <a:ext uri="{FF2B5EF4-FFF2-40B4-BE49-F238E27FC236}">
                  <a16:creationId xmlns:a16="http://schemas.microsoft.com/office/drawing/2014/main" id="{D56D26E5-3092-43FE-A559-BDA11FF823F2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849" y="452"/>
              <a:ext cx="1397" cy="493"/>
              <a:chOff x="0" y="0"/>
              <a:chExt cx="1397" cy="493"/>
            </a:xfrm>
          </p:grpSpPr>
          <p:sp>
            <p:nvSpPr>
              <p:cNvPr id="11301" name="AutoShape 91">
                <a:extLst>
                  <a:ext uri="{FF2B5EF4-FFF2-40B4-BE49-F238E27FC236}">
                    <a16:creationId xmlns:a16="http://schemas.microsoft.com/office/drawing/2014/main" id="{639B9860-49D5-4CBA-9987-306FA0C38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02" name="Arc 92">
                <a:extLst>
                  <a:ext uri="{FF2B5EF4-FFF2-40B4-BE49-F238E27FC236}">
                    <a16:creationId xmlns:a16="http://schemas.microsoft.com/office/drawing/2014/main" id="{F6AFAD1B-08C6-4B79-AAE9-B7074F04AF37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80" name="Group 93">
              <a:extLst>
                <a:ext uri="{FF2B5EF4-FFF2-40B4-BE49-F238E27FC236}">
                  <a16:creationId xmlns:a16="http://schemas.microsoft.com/office/drawing/2014/main" id="{CBA59929-F287-44FA-8CD9-70E70A455B72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137" y="452"/>
              <a:ext cx="1397" cy="493"/>
              <a:chOff x="0" y="0"/>
              <a:chExt cx="1397" cy="493"/>
            </a:xfrm>
          </p:grpSpPr>
          <p:sp>
            <p:nvSpPr>
              <p:cNvPr id="11299" name="AutoShape 94">
                <a:extLst>
                  <a:ext uri="{FF2B5EF4-FFF2-40B4-BE49-F238E27FC236}">
                    <a16:creationId xmlns:a16="http://schemas.microsoft.com/office/drawing/2014/main" id="{A2292DB5-CAF6-4548-AFE6-F941EE97F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300" name="Arc 95">
                <a:extLst>
                  <a:ext uri="{FF2B5EF4-FFF2-40B4-BE49-F238E27FC236}">
                    <a16:creationId xmlns:a16="http://schemas.microsoft.com/office/drawing/2014/main" id="{E06C6440-87E7-4574-B7B1-D0079E4E8C64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81" name="Group 96">
              <a:extLst>
                <a:ext uri="{FF2B5EF4-FFF2-40B4-BE49-F238E27FC236}">
                  <a16:creationId xmlns:a16="http://schemas.microsoft.com/office/drawing/2014/main" id="{1A78CF0B-4E95-4089-B2EA-1CF8681DD978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289" y="452"/>
              <a:ext cx="1397" cy="493"/>
              <a:chOff x="0" y="0"/>
              <a:chExt cx="1397" cy="493"/>
            </a:xfrm>
          </p:grpSpPr>
          <p:sp>
            <p:nvSpPr>
              <p:cNvPr id="11297" name="AutoShape 97">
                <a:extLst>
                  <a:ext uri="{FF2B5EF4-FFF2-40B4-BE49-F238E27FC236}">
                    <a16:creationId xmlns:a16="http://schemas.microsoft.com/office/drawing/2014/main" id="{16004474-3E2A-4DCA-9D1E-0A48C427D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298" name="Arc 98">
                <a:extLst>
                  <a:ext uri="{FF2B5EF4-FFF2-40B4-BE49-F238E27FC236}">
                    <a16:creationId xmlns:a16="http://schemas.microsoft.com/office/drawing/2014/main" id="{57FDAF5B-3563-493D-9B54-BE8D1B91D105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82" name="Group 99">
              <a:extLst>
                <a:ext uri="{FF2B5EF4-FFF2-40B4-BE49-F238E27FC236}">
                  <a16:creationId xmlns:a16="http://schemas.microsoft.com/office/drawing/2014/main" id="{FC4550A9-64A5-4801-AC59-3304A64D3CCB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425" y="452"/>
              <a:ext cx="1397" cy="493"/>
              <a:chOff x="0" y="0"/>
              <a:chExt cx="1397" cy="493"/>
            </a:xfrm>
          </p:grpSpPr>
          <p:sp>
            <p:nvSpPr>
              <p:cNvPr id="11295" name="AutoShape 100">
                <a:extLst>
                  <a:ext uri="{FF2B5EF4-FFF2-40B4-BE49-F238E27FC236}">
                    <a16:creationId xmlns:a16="http://schemas.microsoft.com/office/drawing/2014/main" id="{DEF1F2EB-9EE7-4011-BB9D-D2B0745C0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296" name="Arc 101">
                <a:extLst>
                  <a:ext uri="{FF2B5EF4-FFF2-40B4-BE49-F238E27FC236}">
                    <a16:creationId xmlns:a16="http://schemas.microsoft.com/office/drawing/2014/main" id="{A71F9479-E61C-423A-90CF-095FF2015D3F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83" name="Group 102">
              <a:extLst>
                <a:ext uri="{FF2B5EF4-FFF2-40B4-BE49-F238E27FC236}">
                  <a16:creationId xmlns:a16="http://schemas.microsoft.com/office/drawing/2014/main" id="{F9F1BB2D-8D5E-4D35-AB3F-1F89220E8E4A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713" y="452"/>
              <a:ext cx="1397" cy="493"/>
              <a:chOff x="0" y="0"/>
              <a:chExt cx="1397" cy="493"/>
            </a:xfrm>
          </p:grpSpPr>
          <p:sp>
            <p:nvSpPr>
              <p:cNvPr id="11293" name="AutoShape 103">
                <a:extLst>
                  <a:ext uri="{FF2B5EF4-FFF2-40B4-BE49-F238E27FC236}">
                    <a16:creationId xmlns:a16="http://schemas.microsoft.com/office/drawing/2014/main" id="{A12627B9-FDEE-4438-8B56-797ACD9CA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294" name="Arc 104">
                <a:extLst>
                  <a:ext uri="{FF2B5EF4-FFF2-40B4-BE49-F238E27FC236}">
                    <a16:creationId xmlns:a16="http://schemas.microsoft.com/office/drawing/2014/main" id="{978746E1-83A1-4F1B-89E7-19BE51367D96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84" name="Group 105">
              <a:extLst>
                <a:ext uri="{FF2B5EF4-FFF2-40B4-BE49-F238E27FC236}">
                  <a16:creationId xmlns:a16="http://schemas.microsoft.com/office/drawing/2014/main" id="{79E20409-1E54-40AD-8FD8-914AEFA81799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001" y="452"/>
              <a:ext cx="1397" cy="493"/>
              <a:chOff x="0" y="0"/>
              <a:chExt cx="1397" cy="493"/>
            </a:xfrm>
          </p:grpSpPr>
          <p:sp>
            <p:nvSpPr>
              <p:cNvPr id="11291" name="AutoShape 106">
                <a:extLst>
                  <a:ext uri="{FF2B5EF4-FFF2-40B4-BE49-F238E27FC236}">
                    <a16:creationId xmlns:a16="http://schemas.microsoft.com/office/drawing/2014/main" id="{003C6DDF-19CD-48DD-8C11-C48268ED0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292" name="Arc 107">
                <a:extLst>
                  <a:ext uri="{FF2B5EF4-FFF2-40B4-BE49-F238E27FC236}">
                    <a16:creationId xmlns:a16="http://schemas.microsoft.com/office/drawing/2014/main" id="{B0825AEA-B76C-4C91-B827-E0779F63E63B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85" name="Group 108">
              <a:extLst>
                <a:ext uri="{FF2B5EF4-FFF2-40B4-BE49-F238E27FC236}">
                  <a16:creationId xmlns:a16="http://schemas.microsoft.com/office/drawing/2014/main" id="{EFAFE5A6-0B29-4827-B9B9-F35CFFBFA929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577" y="452"/>
              <a:ext cx="1397" cy="493"/>
              <a:chOff x="0" y="0"/>
              <a:chExt cx="1397" cy="493"/>
            </a:xfrm>
          </p:grpSpPr>
          <p:sp>
            <p:nvSpPr>
              <p:cNvPr id="11289" name="AutoShape 109">
                <a:extLst>
                  <a:ext uri="{FF2B5EF4-FFF2-40B4-BE49-F238E27FC236}">
                    <a16:creationId xmlns:a16="http://schemas.microsoft.com/office/drawing/2014/main" id="{EC272FAB-3E5B-46A3-A9F7-7833674BF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290" name="Arc 110">
                <a:extLst>
                  <a:ext uri="{FF2B5EF4-FFF2-40B4-BE49-F238E27FC236}">
                    <a16:creationId xmlns:a16="http://schemas.microsoft.com/office/drawing/2014/main" id="{453F4462-8FFB-446C-9457-4296A167882E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86" name="Group 111">
              <a:extLst>
                <a:ext uri="{FF2B5EF4-FFF2-40B4-BE49-F238E27FC236}">
                  <a16:creationId xmlns:a16="http://schemas.microsoft.com/office/drawing/2014/main" id="{E162E0CD-DC5D-4972-A990-12343AF593EA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865" y="452"/>
              <a:ext cx="1397" cy="493"/>
              <a:chOff x="0" y="0"/>
              <a:chExt cx="1397" cy="493"/>
            </a:xfrm>
          </p:grpSpPr>
          <p:sp>
            <p:nvSpPr>
              <p:cNvPr id="11287" name="AutoShape 112">
                <a:extLst>
                  <a:ext uri="{FF2B5EF4-FFF2-40B4-BE49-F238E27FC236}">
                    <a16:creationId xmlns:a16="http://schemas.microsoft.com/office/drawing/2014/main" id="{B87BFBFB-A6D8-4895-AAF3-286E6B9CE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1288" name="Arc 113">
                <a:extLst>
                  <a:ext uri="{FF2B5EF4-FFF2-40B4-BE49-F238E27FC236}">
                    <a16:creationId xmlns:a16="http://schemas.microsoft.com/office/drawing/2014/main" id="{EEE288FD-EE7D-4AEE-A281-81CF49E773F7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5.55112E-17 L 0.05799 0.3574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9" y="17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6">
            <a:extLst>
              <a:ext uri="{FF2B5EF4-FFF2-40B4-BE49-F238E27FC236}">
                <a16:creationId xmlns:a16="http://schemas.microsoft.com/office/drawing/2014/main" id="{4D56D054-0138-4B88-AFCE-9D9B29815DFE}"/>
              </a:ext>
            </a:extLst>
          </p:cNvPr>
          <p:cNvGrpSpPr>
            <a:grpSpLocks/>
          </p:cNvGrpSpPr>
          <p:nvPr/>
        </p:nvGrpSpPr>
        <p:grpSpPr bwMode="auto">
          <a:xfrm>
            <a:off x="2217738" y="2932113"/>
            <a:ext cx="5126037" cy="1489075"/>
            <a:chOff x="0" y="0"/>
            <a:chExt cx="4810" cy="1397"/>
          </a:xfrm>
        </p:grpSpPr>
        <p:grpSp>
          <p:nvGrpSpPr>
            <p:cNvPr id="12347" name="Group 17">
              <a:extLst>
                <a:ext uri="{FF2B5EF4-FFF2-40B4-BE49-F238E27FC236}">
                  <a16:creationId xmlns:a16="http://schemas.microsoft.com/office/drawing/2014/main" id="{A040FA89-EB97-4ACC-8B18-55A5433A98E4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-461" y="461"/>
              <a:ext cx="1397" cy="476"/>
              <a:chOff x="0" y="17"/>
              <a:chExt cx="1397" cy="476"/>
            </a:xfrm>
          </p:grpSpPr>
          <p:sp>
            <p:nvSpPr>
              <p:cNvPr id="12393" name="AutoShape 18">
                <a:extLst>
                  <a:ext uri="{FF2B5EF4-FFF2-40B4-BE49-F238E27FC236}">
                    <a16:creationId xmlns:a16="http://schemas.microsoft.com/office/drawing/2014/main" id="{0C5A6C93-0A03-4B73-A26D-4BC4CDD5A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94" name="Arc 19">
                <a:extLst>
                  <a:ext uri="{FF2B5EF4-FFF2-40B4-BE49-F238E27FC236}">
                    <a16:creationId xmlns:a16="http://schemas.microsoft.com/office/drawing/2014/main" id="{31193696-7FBD-40DF-9BB8-09F959377DD9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0" y="129"/>
                <a:ext cx="267" cy="43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48" name="Group 20">
              <a:extLst>
                <a:ext uri="{FF2B5EF4-FFF2-40B4-BE49-F238E27FC236}">
                  <a16:creationId xmlns:a16="http://schemas.microsoft.com/office/drawing/2014/main" id="{61C69BB7-F118-45A9-BBB4-D79CFCB86D8A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-167" y="452"/>
              <a:ext cx="1397" cy="493"/>
              <a:chOff x="0" y="0"/>
              <a:chExt cx="1397" cy="493"/>
            </a:xfrm>
          </p:grpSpPr>
          <p:sp>
            <p:nvSpPr>
              <p:cNvPr id="12391" name="AutoShape 21">
                <a:extLst>
                  <a:ext uri="{FF2B5EF4-FFF2-40B4-BE49-F238E27FC236}">
                    <a16:creationId xmlns:a16="http://schemas.microsoft.com/office/drawing/2014/main" id="{CB2D3D1B-0266-4E8E-8618-9DF48294E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92" name="Arc 22">
                <a:extLst>
                  <a:ext uri="{FF2B5EF4-FFF2-40B4-BE49-F238E27FC236}">
                    <a16:creationId xmlns:a16="http://schemas.microsoft.com/office/drawing/2014/main" id="{AA9A9FAE-D996-4893-A171-8A8B950841ED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49" name="Group 23">
              <a:extLst>
                <a:ext uri="{FF2B5EF4-FFF2-40B4-BE49-F238E27FC236}">
                  <a16:creationId xmlns:a16="http://schemas.microsoft.com/office/drawing/2014/main" id="{F303512C-FF80-4FBA-9101-F71EAEDE535C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21" y="452"/>
              <a:ext cx="1397" cy="493"/>
              <a:chOff x="0" y="0"/>
              <a:chExt cx="1397" cy="493"/>
            </a:xfrm>
          </p:grpSpPr>
          <p:sp>
            <p:nvSpPr>
              <p:cNvPr id="12389" name="AutoShape 24">
                <a:extLst>
                  <a:ext uri="{FF2B5EF4-FFF2-40B4-BE49-F238E27FC236}">
                    <a16:creationId xmlns:a16="http://schemas.microsoft.com/office/drawing/2014/main" id="{B9A94A1D-E119-44B5-AAD0-2A5FCD457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90" name="Arc 25">
                <a:extLst>
                  <a:ext uri="{FF2B5EF4-FFF2-40B4-BE49-F238E27FC236}">
                    <a16:creationId xmlns:a16="http://schemas.microsoft.com/office/drawing/2014/main" id="{88B3662A-4DD1-48EB-9835-E82002A4520B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0" name="Group 26">
              <a:extLst>
                <a:ext uri="{FF2B5EF4-FFF2-40B4-BE49-F238E27FC236}">
                  <a16:creationId xmlns:a16="http://schemas.microsoft.com/office/drawing/2014/main" id="{7ABB7033-517B-4B6F-BB82-042C05690E2E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409" y="452"/>
              <a:ext cx="1397" cy="493"/>
              <a:chOff x="0" y="0"/>
              <a:chExt cx="1397" cy="493"/>
            </a:xfrm>
          </p:grpSpPr>
          <p:sp>
            <p:nvSpPr>
              <p:cNvPr id="12387" name="AutoShape 27">
                <a:extLst>
                  <a:ext uri="{FF2B5EF4-FFF2-40B4-BE49-F238E27FC236}">
                    <a16:creationId xmlns:a16="http://schemas.microsoft.com/office/drawing/2014/main" id="{8F6C81FB-F6A1-44CA-9CCC-907BE8C9F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88" name="Arc 28">
                <a:extLst>
                  <a:ext uri="{FF2B5EF4-FFF2-40B4-BE49-F238E27FC236}">
                    <a16:creationId xmlns:a16="http://schemas.microsoft.com/office/drawing/2014/main" id="{1511B739-D330-4AD6-AEC7-824191CD4F98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1" name="Group 29">
              <a:extLst>
                <a:ext uri="{FF2B5EF4-FFF2-40B4-BE49-F238E27FC236}">
                  <a16:creationId xmlns:a16="http://schemas.microsoft.com/office/drawing/2014/main" id="{2E7E732F-39B3-4911-8AF5-5588D12D819E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697" y="452"/>
              <a:ext cx="1397" cy="493"/>
              <a:chOff x="0" y="0"/>
              <a:chExt cx="1397" cy="493"/>
            </a:xfrm>
          </p:grpSpPr>
          <p:sp>
            <p:nvSpPr>
              <p:cNvPr id="12385" name="AutoShape 30">
                <a:extLst>
                  <a:ext uri="{FF2B5EF4-FFF2-40B4-BE49-F238E27FC236}">
                    <a16:creationId xmlns:a16="http://schemas.microsoft.com/office/drawing/2014/main" id="{883FAA7A-5BF8-4332-B7F9-0937BB6D8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86" name="Arc 31">
                <a:extLst>
                  <a:ext uri="{FF2B5EF4-FFF2-40B4-BE49-F238E27FC236}">
                    <a16:creationId xmlns:a16="http://schemas.microsoft.com/office/drawing/2014/main" id="{A9DD298A-C61A-436E-B114-5A7D7491F541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2" name="Group 32">
              <a:extLst>
                <a:ext uri="{FF2B5EF4-FFF2-40B4-BE49-F238E27FC236}">
                  <a16:creationId xmlns:a16="http://schemas.microsoft.com/office/drawing/2014/main" id="{F4E017C4-0AE2-4638-848C-AFEDD89AED58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985" y="452"/>
              <a:ext cx="1397" cy="493"/>
              <a:chOff x="0" y="0"/>
              <a:chExt cx="1397" cy="493"/>
            </a:xfrm>
          </p:grpSpPr>
          <p:sp>
            <p:nvSpPr>
              <p:cNvPr id="12383" name="AutoShape 33">
                <a:extLst>
                  <a:ext uri="{FF2B5EF4-FFF2-40B4-BE49-F238E27FC236}">
                    <a16:creationId xmlns:a16="http://schemas.microsoft.com/office/drawing/2014/main" id="{48990EF7-CE39-401A-93B5-BB3DA48EE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84" name="Arc 34">
                <a:extLst>
                  <a:ext uri="{FF2B5EF4-FFF2-40B4-BE49-F238E27FC236}">
                    <a16:creationId xmlns:a16="http://schemas.microsoft.com/office/drawing/2014/main" id="{0FDE46CE-F8C7-4998-8708-A77FBDBAEE92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3" name="Group 35">
              <a:extLst>
                <a:ext uri="{FF2B5EF4-FFF2-40B4-BE49-F238E27FC236}">
                  <a16:creationId xmlns:a16="http://schemas.microsoft.com/office/drawing/2014/main" id="{F01F1B25-A0A9-4A7C-90AC-4EE1BF2BB2DB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273" y="452"/>
              <a:ext cx="1397" cy="493"/>
              <a:chOff x="0" y="0"/>
              <a:chExt cx="1397" cy="493"/>
            </a:xfrm>
          </p:grpSpPr>
          <p:sp>
            <p:nvSpPr>
              <p:cNvPr id="12381" name="AutoShape 36">
                <a:extLst>
                  <a:ext uri="{FF2B5EF4-FFF2-40B4-BE49-F238E27FC236}">
                    <a16:creationId xmlns:a16="http://schemas.microsoft.com/office/drawing/2014/main" id="{426F545D-F737-40F4-A483-20A1F9613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82" name="Arc 37">
                <a:extLst>
                  <a:ext uri="{FF2B5EF4-FFF2-40B4-BE49-F238E27FC236}">
                    <a16:creationId xmlns:a16="http://schemas.microsoft.com/office/drawing/2014/main" id="{696EFF55-6CF5-47EA-BFDD-3C74698303A6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4" name="Group 38">
              <a:extLst>
                <a:ext uri="{FF2B5EF4-FFF2-40B4-BE49-F238E27FC236}">
                  <a16:creationId xmlns:a16="http://schemas.microsoft.com/office/drawing/2014/main" id="{0CFC63C3-7638-4710-A4D0-681EF8952BA9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561" y="452"/>
              <a:ext cx="1397" cy="493"/>
              <a:chOff x="0" y="0"/>
              <a:chExt cx="1397" cy="493"/>
            </a:xfrm>
          </p:grpSpPr>
          <p:sp>
            <p:nvSpPr>
              <p:cNvPr id="12379" name="AutoShape 39">
                <a:extLst>
                  <a:ext uri="{FF2B5EF4-FFF2-40B4-BE49-F238E27FC236}">
                    <a16:creationId xmlns:a16="http://schemas.microsoft.com/office/drawing/2014/main" id="{A638EFAA-F5BC-4C1E-8E4C-CC52D1B2D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80" name="Arc 40">
                <a:extLst>
                  <a:ext uri="{FF2B5EF4-FFF2-40B4-BE49-F238E27FC236}">
                    <a16:creationId xmlns:a16="http://schemas.microsoft.com/office/drawing/2014/main" id="{0A38C1D1-E474-4AC9-84B8-A40D1A4965CA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5" name="Group 41">
              <a:extLst>
                <a:ext uri="{FF2B5EF4-FFF2-40B4-BE49-F238E27FC236}">
                  <a16:creationId xmlns:a16="http://schemas.microsoft.com/office/drawing/2014/main" id="{C482DECD-3A7D-4CF2-BA06-4BD44E857EE8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849" y="452"/>
              <a:ext cx="1397" cy="493"/>
              <a:chOff x="0" y="0"/>
              <a:chExt cx="1397" cy="493"/>
            </a:xfrm>
          </p:grpSpPr>
          <p:sp>
            <p:nvSpPr>
              <p:cNvPr id="12377" name="AutoShape 42">
                <a:extLst>
                  <a:ext uri="{FF2B5EF4-FFF2-40B4-BE49-F238E27FC236}">
                    <a16:creationId xmlns:a16="http://schemas.microsoft.com/office/drawing/2014/main" id="{47F0A17A-4ECC-40B3-A409-96EF2B04C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78" name="Arc 43">
                <a:extLst>
                  <a:ext uri="{FF2B5EF4-FFF2-40B4-BE49-F238E27FC236}">
                    <a16:creationId xmlns:a16="http://schemas.microsoft.com/office/drawing/2014/main" id="{329BEDBB-1772-487C-AC0B-1EEE08304C50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6" name="Group 44">
              <a:extLst>
                <a:ext uri="{FF2B5EF4-FFF2-40B4-BE49-F238E27FC236}">
                  <a16:creationId xmlns:a16="http://schemas.microsoft.com/office/drawing/2014/main" id="{7984A35C-8977-4E01-913C-741A4B5FB479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137" y="452"/>
              <a:ext cx="1397" cy="493"/>
              <a:chOff x="0" y="0"/>
              <a:chExt cx="1397" cy="493"/>
            </a:xfrm>
          </p:grpSpPr>
          <p:sp>
            <p:nvSpPr>
              <p:cNvPr id="12375" name="AutoShape 45">
                <a:extLst>
                  <a:ext uri="{FF2B5EF4-FFF2-40B4-BE49-F238E27FC236}">
                    <a16:creationId xmlns:a16="http://schemas.microsoft.com/office/drawing/2014/main" id="{A8F8C8B9-5DB5-4EFB-8356-58FB3AD5E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76" name="Arc 46">
                <a:extLst>
                  <a:ext uri="{FF2B5EF4-FFF2-40B4-BE49-F238E27FC236}">
                    <a16:creationId xmlns:a16="http://schemas.microsoft.com/office/drawing/2014/main" id="{4DAB1D5F-D13D-45E8-9A95-03649C0FBFF5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7" name="Group 47">
              <a:extLst>
                <a:ext uri="{FF2B5EF4-FFF2-40B4-BE49-F238E27FC236}">
                  <a16:creationId xmlns:a16="http://schemas.microsoft.com/office/drawing/2014/main" id="{1350E4B8-62F6-4A7C-8B5D-7E77BC769066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289" y="452"/>
              <a:ext cx="1397" cy="493"/>
              <a:chOff x="0" y="0"/>
              <a:chExt cx="1397" cy="493"/>
            </a:xfrm>
          </p:grpSpPr>
          <p:sp>
            <p:nvSpPr>
              <p:cNvPr id="12373" name="AutoShape 48">
                <a:extLst>
                  <a:ext uri="{FF2B5EF4-FFF2-40B4-BE49-F238E27FC236}">
                    <a16:creationId xmlns:a16="http://schemas.microsoft.com/office/drawing/2014/main" id="{9D9B9C19-97A5-48A4-8526-5F08B365AF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74" name="Arc 49">
                <a:extLst>
                  <a:ext uri="{FF2B5EF4-FFF2-40B4-BE49-F238E27FC236}">
                    <a16:creationId xmlns:a16="http://schemas.microsoft.com/office/drawing/2014/main" id="{C9A94F66-8014-4BDA-B81A-C82D32107879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8" name="Group 50">
              <a:extLst>
                <a:ext uri="{FF2B5EF4-FFF2-40B4-BE49-F238E27FC236}">
                  <a16:creationId xmlns:a16="http://schemas.microsoft.com/office/drawing/2014/main" id="{71D695A2-1A61-46C0-AFB7-AC2A1946FB1E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425" y="452"/>
              <a:ext cx="1397" cy="493"/>
              <a:chOff x="0" y="0"/>
              <a:chExt cx="1397" cy="493"/>
            </a:xfrm>
          </p:grpSpPr>
          <p:sp>
            <p:nvSpPr>
              <p:cNvPr id="12371" name="AutoShape 51">
                <a:extLst>
                  <a:ext uri="{FF2B5EF4-FFF2-40B4-BE49-F238E27FC236}">
                    <a16:creationId xmlns:a16="http://schemas.microsoft.com/office/drawing/2014/main" id="{F97F24CB-87C9-4700-A3E1-A5B6F5FDF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72" name="Arc 52">
                <a:extLst>
                  <a:ext uri="{FF2B5EF4-FFF2-40B4-BE49-F238E27FC236}">
                    <a16:creationId xmlns:a16="http://schemas.microsoft.com/office/drawing/2014/main" id="{2DF9E646-2D13-4158-8E6A-ACF131A259F6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59" name="Group 53">
              <a:extLst>
                <a:ext uri="{FF2B5EF4-FFF2-40B4-BE49-F238E27FC236}">
                  <a16:creationId xmlns:a16="http://schemas.microsoft.com/office/drawing/2014/main" id="{78C39D8C-9721-4931-8CCD-308EDD951A6A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713" y="452"/>
              <a:ext cx="1397" cy="493"/>
              <a:chOff x="0" y="0"/>
              <a:chExt cx="1397" cy="493"/>
            </a:xfrm>
          </p:grpSpPr>
          <p:sp>
            <p:nvSpPr>
              <p:cNvPr id="12369" name="AutoShape 54">
                <a:extLst>
                  <a:ext uri="{FF2B5EF4-FFF2-40B4-BE49-F238E27FC236}">
                    <a16:creationId xmlns:a16="http://schemas.microsoft.com/office/drawing/2014/main" id="{79176606-3318-40E3-BD2E-3F292F918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70" name="Arc 55">
                <a:extLst>
                  <a:ext uri="{FF2B5EF4-FFF2-40B4-BE49-F238E27FC236}">
                    <a16:creationId xmlns:a16="http://schemas.microsoft.com/office/drawing/2014/main" id="{1604C1D4-54B8-41D3-AFD9-894BD2D1073D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60" name="Group 56">
              <a:extLst>
                <a:ext uri="{FF2B5EF4-FFF2-40B4-BE49-F238E27FC236}">
                  <a16:creationId xmlns:a16="http://schemas.microsoft.com/office/drawing/2014/main" id="{D54981C8-8441-4575-9F7D-7C6C2450DEAD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001" y="452"/>
              <a:ext cx="1397" cy="493"/>
              <a:chOff x="0" y="0"/>
              <a:chExt cx="1397" cy="493"/>
            </a:xfrm>
          </p:grpSpPr>
          <p:sp>
            <p:nvSpPr>
              <p:cNvPr id="12367" name="AutoShape 57">
                <a:extLst>
                  <a:ext uri="{FF2B5EF4-FFF2-40B4-BE49-F238E27FC236}">
                    <a16:creationId xmlns:a16="http://schemas.microsoft.com/office/drawing/2014/main" id="{D3F116F5-A68D-44F5-9A3F-A700EBA45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68" name="Arc 58">
                <a:extLst>
                  <a:ext uri="{FF2B5EF4-FFF2-40B4-BE49-F238E27FC236}">
                    <a16:creationId xmlns:a16="http://schemas.microsoft.com/office/drawing/2014/main" id="{9C4B3D96-BCB4-4D91-9CE6-E1AA50E8187D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61" name="Group 59">
              <a:extLst>
                <a:ext uri="{FF2B5EF4-FFF2-40B4-BE49-F238E27FC236}">
                  <a16:creationId xmlns:a16="http://schemas.microsoft.com/office/drawing/2014/main" id="{433721A9-FC11-4A5B-B32A-0F0316B471AF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577" y="452"/>
              <a:ext cx="1397" cy="493"/>
              <a:chOff x="0" y="0"/>
              <a:chExt cx="1397" cy="493"/>
            </a:xfrm>
          </p:grpSpPr>
          <p:sp>
            <p:nvSpPr>
              <p:cNvPr id="12365" name="AutoShape 60">
                <a:extLst>
                  <a:ext uri="{FF2B5EF4-FFF2-40B4-BE49-F238E27FC236}">
                    <a16:creationId xmlns:a16="http://schemas.microsoft.com/office/drawing/2014/main" id="{3B27A66F-0BD1-4D42-A515-2E8918A45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66" name="Arc 61">
                <a:extLst>
                  <a:ext uri="{FF2B5EF4-FFF2-40B4-BE49-F238E27FC236}">
                    <a16:creationId xmlns:a16="http://schemas.microsoft.com/office/drawing/2014/main" id="{6047C626-0621-4A6C-8CDB-F3DDFF5D46C2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62" name="Group 62">
              <a:extLst>
                <a:ext uri="{FF2B5EF4-FFF2-40B4-BE49-F238E27FC236}">
                  <a16:creationId xmlns:a16="http://schemas.microsoft.com/office/drawing/2014/main" id="{B9F0627E-7BF5-425E-8334-B99775CFECDD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865" y="452"/>
              <a:ext cx="1397" cy="493"/>
              <a:chOff x="0" y="0"/>
              <a:chExt cx="1397" cy="493"/>
            </a:xfrm>
          </p:grpSpPr>
          <p:sp>
            <p:nvSpPr>
              <p:cNvPr id="12363" name="AutoShape 63">
                <a:extLst>
                  <a:ext uri="{FF2B5EF4-FFF2-40B4-BE49-F238E27FC236}">
                    <a16:creationId xmlns:a16="http://schemas.microsoft.com/office/drawing/2014/main" id="{9E07F57C-F208-4490-81F4-4FC2B62FF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64" name="Arc 64">
                <a:extLst>
                  <a:ext uri="{FF2B5EF4-FFF2-40B4-BE49-F238E27FC236}">
                    <a16:creationId xmlns:a16="http://schemas.microsoft.com/office/drawing/2014/main" id="{937FF864-F53B-487B-A11F-28505067ED4A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00B0F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291" name="Group 65">
            <a:extLst>
              <a:ext uri="{FF2B5EF4-FFF2-40B4-BE49-F238E27FC236}">
                <a16:creationId xmlns:a16="http://schemas.microsoft.com/office/drawing/2014/main" id="{A43D871C-9B8E-4BD5-8FD6-85DC4F27DD00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1846263" y="3044825"/>
            <a:ext cx="5130800" cy="1487488"/>
            <a:chOff x="0" y="0"/>
            <a:chExt cx="4813" cy="1397"/>
          </a:xfrm>
        </p:grpSpPr>
        <p:grpSp>
          <p:nvGrpSpPr>
            <p:cNvPr id="12299" name="Group 66">
              <a:extLst>
                <a:ext uri="{FF2B5EF4-FFF2-40B4-BE49-F238E27FC236}">
                  <a16:creationId xmlns:a16="http://schemas.microsoft.com/office/drawing/2014/main" id="{79BA0343-1C12-4FF1-B212-5C5BCA876323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-452" y="452"/>
              <a:ext cx="1397" cy="493"/>
              <a:chOff x="0" y="0"/>
              <a:chExt cx="1397" cy="493"/>
            </a:xfrm>
          </p:grpSpPr>
          <p:sp>
            <p:nvSpPr>
              <p:cNvPr id="12345" name="AutoShape 67">
                <a:extLst>
                  <a:ext uri="{FF2B5EF4-FFF2-40B4-BE49-F238E27FC236}">
                    <a16:creationId xmlns:a16="http://schemas.microsoft.com/office/drawing/2014/main" id="{F39370BB-A5F9-429F-8B33-07D776EE0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46" name="Arc 68">
                <a:extLst>
                  <a:ext uri="{FF2B5EF4-FFF2-40B4-BE49-F238E27FC236}">
                    <a16:creationId xmlns:a16="http://schemas.microsoft.com/office/drawing/2014/main" id="{60790925-900C-4FA9-A194-4F99E908ED62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0" name="Group 69">
              <a:extLst>
                <a:ext uri="{FF2B5EF4-FFF2-40B4-BE49-F238E27FC236}">
                  <a16:creationId xmlns:a16="http://schemas.microsoft.com/office/drawing/2014/main" id="{B4F0CE43-A7B2-4A9D-B171-E64B2E7983F0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-167" y="452"/>
              <a:ext cx="1397" cy="493"/>
              <a:chOff x="0" y="0"/>
              <a:chExt cx="1397" cy="493"/>
            </a:xfrm>
          </p:grpSpPr>
          <p:sp>
            <p:nvSpPr>
              <p:cNvPr id="12343" name="AutoShape 70">
                <a:extLst>
                  <a:ext uri="{FF2B5EF4-FFF2-40B4-BE49-F238E27FC236}">
                    <a16:creationId xmlns:a16="http://schemas.microsoft.com/office/drawing/2014/main" id="{1DC1DD8E-511B-4C17-9355-082836002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44" name="Arc 71">
                <a:extLst>
                  <a:ext uri="{FF2B5EF4-FFF2-40B4-BE49-F238E27FC236}">
                    <a16:creationId xmlns:a16="http://schemas.microsoft.com/office/drawing/2014/main" id="{12FDB6E8-1839-4B91-A514-75DF888B95DD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1" name="Group 72">
              <a:extLst>
                <a:ext uri="{FF2B5EF4-FFF2-40B4-BE49-F238E27FC236}">
                  <a16:creationId xmlns:a16="http://schemas.microsoft.com/office/drawing/2014/main" id="{C504851A-7F42-4E41-8D94-260A84986E21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21" y="452"/>
              <a:ext cx="1397" cy="493"/>
              <a:chOff x="0" y="0"/>
              <a:chExt cx="1397" cy="493"/>
            </a:xfrm>
          </p:grpSpPr>
          <p:sp>
            <p:nvSpPr>
              <p:cNvPr id="12341" name="AutoShape 73">
                <a:extLst>
                  <a:ext uri="{FF2B5EF4-FFF2-40B4-BE49-F238E27FC236}">
                    <a16:creationId xmlns:a16="http://schemas.microsoft.com/office/drawing/2014/main" id="{AA13E46F-5046-420C-910F-DD084DF11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42" name="Arc 74">
                <a:extLst>
                  <a:ext uri="{FF2B5EF4-FFF2-40B4-BE49-F238E27FC236}">
                    <a16:creationId xmlns:a16="http://schemas.microsoft.com/office/drawing/2014/main" id="{50433933-F5E4-4AAE-BF68-702B3A36A140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2" name="Group 75">
              <a:extLst>
                <a:ext uri="{FF2B5EF4-FFF2-40B4-BE49-F238E27FC236}">
                  <a16:creationId xmlns:a16="http://schemas.microsoft.com/office/drawing/2014/main" id="{92E32E00-41A9-4DEA-A41B-FDAB2FD42F34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409" y="452"/>
              <a:ext cx="1397" cy="493"/>
              <a:chOff x="0" y="0"/>
              <a:chExt cx="1397" cy="493"/>
            </a:xfrm>
          </p:grpSpPr>
          <p:sp>
            <p:nvSpPr>
              <p:cNvPr id="12339" name="AutoShape 76">
                <a:extLst>
                  <a:ext uri="{FF2B5EF4-FFF2-40B4-BE49-F238E27FC236}">
                    <a16:creationId xmlns:a16="http://schemas.microsoft.com/office/drawing/2014/main" id="{41F07FF5-D126-4E68-9522-B10956F13C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40" name="Arc 77">
                <a:extLst>
                  <a:ext uri="{FF2B5EF4-FFF2-40B4-BE49-F238E27FC236}">
                    <a16:creationId xmlns:a16="http://schemas.microsoft.com/office/drawing/2014/main" id="{25D90EBD-8D10-4CD7-8970-14B0C8D8E9E4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3" name="Group 78">
              <a:extLst>
                <a:ext uri="{FF2B5EF4-FFF2-40B4-BE49-F238E27FC236}">
                  <a16:creationId xmlns:a16="http://schemas.microsoft.com/office/drawing/2014/main" id="{113E021D-48AF-40DD-B304-82863E60F822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697" y="452"/>
              <a:ext cx="1397" cy="493"/>
              <a:chOff x="0" y="0"/>
              <a:chExt cx="1397" cy="493"/>
            </a:xfrm>
          </p:grpSpPr>
          <p:sp>
            <p:nvSpPr>
              <p:cNvPr id="12337" name="AutoShape 79">
                <a:extLst>
                  <a:ext uri="{FF2B5EF4-FFF2-40B4-BE49-F238E27FC236}">
                    <a16:creationId xmlns:a16="http://schemas.microsoft.com/office/drawing/2014/main" id="{508AB72C-D9E8-4634-AD1B-C320DADFD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38" name="Arc 80">
                <a:extLst>
                  <a:ext uri="{FF2B5EF4-FFF2-40B4-BE49-F238E27FC236}">
                    <a16:creationId xmlns:a16="http://schemas.microsoft.com/office/drawing/2014/main" id="{B27FA6FA-5685-462D-B0E4-1FDDEBCC931A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4" name="Group 81">
              <a:extLst>
                <a:ext uri="{FF2B5EF4-FFF2-40B4-BE49-F238E27FC236}">
                  <a16:creationId xmlns:a16="http://schemas.microsoft.com/office/drawing/2014/main" id="{9E72F2AB-44A4-42EF-B6BE-37C353254FBC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985" y="452"/>
              <a:ext cx="1397" cy="493"/>
              <a:chOff x="0" y="0"/>
              <a:chExt cx="1397" cy="493"/>
            </a:xfrm>
          </p:grpSpPr>
          <p:sp>
            <p:nvSpPr>
              <p:cNvPr id="12335" name="AutoShape 82">
                <a:extLst>
                  <a:ext uri="{FF2B5EF4-FFF2-40B4-BE49-F238E27FC236}">
                    <a16:creationId xmlns:a16="http://schemas.microsoft.com/office/drawing/2014/main" id="{CCE23E6B-C006-467B-A5DE-80156EA3C4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36" name="Arc 83">
                <a:extLst>
                  <a:ext uri="{FF2B5EF4-FFF2-40B4-BE49-F238E27FC236}">
                    <a16:creationId xmlns:a16="http://schemas.microsoft.com/office/drawing/2014/main" id="{115C3012-F151-49F0-A00B-0D738A8DB70A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5" name="Group 84">
              <a:extLst>
                <a:ext uri="{FF2B5EF4-FFF2-40B4-BE49-F238E27FC236}">
                  <a16:creationId xmlns:a16="http://schemas.microsoft.com/office/drawing/2014/main" id="{9E8AAD1F-CDF3-40E1-817C-29E8A6842886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273" y="452"/>
              <a:ext cx="1397" cy="493"/>
              <a:chOff x="0" y="0"/>
              <a:chExt cx="1397" cy="493"/>
            </a:xfrm>
          </p:grpSpPr>
          <p:sp>
            <p:nvSpPr>
              <p:cNvPr id="12333" name="AutoShape 85">
                <a:extLst>
                  <a:ext uri="{FF2B5EF4-FFF2-40B4-BE49-F238E27FC236}">
                    <a16:creationId xmlns:a16="http://schemas.microsoft.com/office/drawing/2014/main" id="{CA233E5C-90C1-4E5C-B1F2-F95FD990ED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34" name="Arc 86">
                <a:extLst>
                  <a:ext uri="{FF2B5EF4-FFF2-40B4-BE49-F238E27FC236}">
                    <a16:creationId xmlns:a16="http://schemas.microsoft.com/office/drawing/2014/main" id="{3BC409A8-1D26-4479-84EB-E3A6EB04B0AF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6" name="Group 87">
              <a:extLst>
                <a:ext uri="{FF2B5EF4-FFF2-40B4-BE49-F238E27FC236}">
                  <a16:creationId xmlns:a16="http://schemas.microsoft.com/office/drawing/2014/main" id="{3466D0F4-F027-4B9A-8FB1-FC3D9A3900AE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561" y="452"/>
              <a:ext cx="1397" cy="493"/>
              <a:chOff x="0" y="0"/>
              <a:chExt cx="1397" cy="493"/>
            </a:xfrm>
          </p:grpSpPr>
          <p:sp>
            <p:nvSpPr>
              <p:cNvPr id="12331" name="AutoShape 88">
                <a:extLst>
                  <a:ext uri="{FF2B5EF4-FFF2-40B4-BE49-F238E27FC236}">
                    <a16:creationId xmlns:a16="http://schemas.microsoft.com/office/drawing/2014/main" id="{2171ABE0-BBAC-4649-8DED-3C68F7E17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32" name="Arc 89">
                <a:extLst>
                  <a:ext uri="{FF2B5EF4-FFF2-40B4-BE49-F238E27FC236}">
                    <a16:creationId xmlns:a16="http://schemas.microsoft.com/office/drawing/2014/main" id="{0D1356C5-BBED-4B3A-AF44-71FBCDCAA3A1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7" name="Group 90">
              <a:extLst>
                <a:ext uri="{FF2B5EF4-FFF2-40B4-BE49-F238E27FC236}">
                  <a16:creationId xmlns:a16="http://schemas.microsoft.com/office/drawing/2014/main" id="{0CEA2CD8-44FF-4B37-82E2-7DF554766722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1849" y="452"/>
              <a:ext cx="1397" cy="493"/>
              <a:chOff x="0" y="0"/>
              <a:chExt cx="1397" cy="493"/>
            </a:xfrm>
          </p:grpSpPr>
          <p:sp>
            <p:nvSpPr>
              <p:cNvPr id="12329" name="AutoShape 91">
                <a:extLst>
                  <a:ext uri="{FF2B5EF4-FFF2-40B4-BE49-F238E27FC236}">
                    <a16:creationId xmlns:a16="http://schemas.microsoft.com/office/drawing/2014/main" id="{7594356B-E0F3-479D-9814-68196972D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30" name="Arc 92">
                <a:extLst>
                  <a:ext uri="{FF2B5EF4-FFF2-40B4-BE49-F238E27FC236}">
                    <a16:creationId xmlns:a16="http://schemas.microsoft.com/office/drawing/2014/main" id="{D6931EFB-8CFD-42AF-9967-023532D6A8FF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8" name="Group 93">
              <a:extLst>
                <a:ext uri="{FF2B5EF4-FFF2-40B4-BE49-F238E27FC236}">
                  <a16:creationId xmlns:a16="http://schemas.microsoft.com/office/drawing/2014/main" id="{B9E0F8B3-2B33-40F6-8174-1D5DE0D52CE1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137" y="452"/>
              <a:ext cx="1397" cy="493"/>
              <a:chOff x="0" y="0"/>
              <a:chExt cx="1397" cy="493"/>
            </a:xfrm>
          </p:grpSpPr>
          <p:sp>
            <p:nvSpPr>
              <p:cNvPr id="12327" name="AutoShape 94">
                <a:extLst>
                  <a:ext uri="{FF2B5EF4-FFF2-40B4-BE49-F238E27FC236}">
                    <a16:creationId xmlns:a16="http://schemas.microsoft.com/office/drawing/2014/main" id="{324DB3B5-F12C-45C3-AE7E-5DACA5984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28" name="Arc 95">
                <a:extLst>
                  <a:ext uri="{FF2B5EF4-FFF2-40B4-BE49-F238E27FC236}">
                    <a16:creationId xmlns:a16="http://schemas.microsoft.com/office/drawing/2014/main" id="{41B435B5-6A6B-4FE7-92DB-E6E871F2A85C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9" name="Group 96">
              <a:extLst>
                <a:ext uri="{FF2B5EF4-FFF2-40B4-BE49-F238E27FC236}">
                  <a16:creationId xmlns:a16="http://schemas.microsoft.com/office/drawing/2014/main" id="{D65EAEA1-93ED-4AE3-80B7-A944579979D3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289" y="452"/>
              <a:ext cx="1397" cy="493"/>
              <a:chOff x="0" y="0"/>
              <a:chExt cx="1397" cy="493"/>
            </a:xfrm>
          </p:grpSpPr>
          <p:sp>
            <p:nvSpPr>
              <p:cNvPr id="12325" name="AutoShape 97">
                <a:extLst>
                  <a:ext uri="{FF2B5EF4-FFF2-40B4-BE49-F238E27FC236}">
                    <a16:creationId xmlns:a16="http://schemas.microsoft.com/office/drawing/2014/main" id="{CF01C68F-AECF-43B8-AEDA-3F7F5B3CB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26" name="Arc 98">
                <a:extLst>
                  <a:ext uri="{FF2B5EF4-FFF2-40B4-BE49-F238E27FC236}">
                    <a16:creationId xmlns:a16="http://schemas.microsoft.com/office/drawing/2014/main" id="{EB07EAB7-1BB0-43D9-8B97-C0613427381E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0" name="Group 99">
              <a:extLst>
                <a:ext uri="{FF2B5EF4-FFF2-40B4-BE49-F238E27FC236}">
                  <a16:creationId xmlns:a16="http://schemas.microsoft.com/office/drawing/2014/main" id="{71582914-5A7D-43DD-B1BA-C8E6BA350F35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425" y="452"/>
              <a:ext cx="1397" cy="493"/>
              <a:chOff x="0" y="0"/>
              <a:chExt cx="1397" cy="493"/>
            </a:xfrm>
          </p:grpSpPr>
          <p:sp>
            <p:nvSpPr>
              <p:cNvPr id="12323" name="AutoShape 100">
                <a:extLst>
                  <a:ext uri="{FF2B5EF4-FFF2-40B4-BE49-F238E27FC236}">
                    <a16:creationId xmlns:a16="http://schemas.microsoft.com/office/drawing/2014/main" id="{E310E612-D8B9-45C1-A51C-42B14D762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24" name="Arc 101">
                <a:extLst>
                  <a:ext uri="{FF2B5EF4-FFF2-40B4-BE49-F238E27FC236}">
                    <a16:creationId xmlns:a16="http://schemas.microsoft.com/office/drawing/2014/main" id="{864BD19D-D0F4-4D7E-A48E-134E14FBFF0B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1" name="Group 102">
              <a:extLst>
                <a:ext uri="{FF2B5EF4-FFF2-40B4-BE49-F238E27FC236}">
                  <a16:creationId xmlns:a16="http://schemas.microsoft.com/office/drawing/2014/main" id="{B0C42164-D1DB-480F-BACA-0E172B1AFB69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2713" y="452"/>
              <a:ext cx="1397" cy="493"/>
              <a:chOff x="0" y="0"/>
              <a:chExt cx="1397" cy="493"/>
            </a:xfrm>
          </p:grpSpPr>
          <p:sp>
            <p:nvSpPr>
              <p:cNvPr id="12321" name="AutoShape 103">
                <a:extLst>
                  <a:ext uri="{FF2B5EF4-FFF2-40B4-BE49-F238E27FC236}">
                    <a16:creationId xmlns:a16="http://schemas.microsoft.com/office/drawing/2014/main" id="{0DB60642-CB6E-4F2B-B930-3634E69C8E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22" name="Arc 104">
                <a:extLst>
                  <a:ext uri="{FF2B5EF4-FFF2-40B4-BE49-F238E27FC236}">
                    <a16:creationId xmlns:a16="http://schemas.microsoft.com/office/drawing/2014/main" id="{4CC3DA39-BF38-4A32-BD94-DCF8F05C9422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2" name="Group 105">
              <a:extLst>
                <a:ext uri="{FF2B5EF4-FFF2-40B4-BE49-F238E27FC236}">
                  <a16:creationId xmlns:a16="http://schemas.microsoft.com/office/drawing/2014/main" id="{64B61FFA-8F9F-444A-B0D8-8256A9C63DF4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001" y="452"/>
              <a:ext cx="1397" cy="493"/>
              <a:chOff x="0" y="0"/>
              <a:chExt cx="1397" cy="493"/>
            </a:xfrm>
          </p:grpSpPr>
          <p:sp>
            <p:nvSpPr>
              <p:cNvPr id="12319" name="AutoShape 106">
                <a:extLst>
                  <a:ext uri="{FF2B5EF4-FFF2-40B4-BE49-F238E27FC236}">
                    <a16:creationId xmlns:a16="http://schemas.microsoft.com/office/drawing/2014/main" id="{498C50AF-1BBB-43FF-93C2-F5B1F25878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20" name="Arc 107">
                <a:extLst>
                  <a:ext uri="{FF2B5EF4-FFF2-40B4-BE49-F238E27FC236}">
                    <a16:creationId xmlns:a16="http://schemas.microsoft.com/office/drawing/2014/main" id="{0E89F697-2F0D-40E6-8BF1-87989FB1ABF2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3" name="Group 108">
              <a:extLst>
                <a:ext uri="{FF2B5EF4-FFF2-40B4-BE49-F238E27FC236}">
                  <a16:creationId xmlns:a16="http://schemas.microsoft.com/office/drawing/2014/main" id="{20F85F2D-30CD-4675-88E9-865A7FD19D82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577" y="452"/>
              <a:ext cx="1397" cy="493"/>
              <a:chOff x="0" y="0"/>
              <a:chExt cx="1397" cy="493"/>
            </a:xfrm>
          </p:grpSpPr>
          <p:sp>
            <p:nvSpPr>
              <p:cNvPr id="12317" name="AutoShape 109">
                <a:extLst>
                  <a:ext uri="{FF2B5EF4-FFF2-40B4-BE49-F238E27FC236}">
                    <a16:creationId xmlns:a16="http://schemas.microsoft.com/office/drawing/2014/main" id="{28D91FB8-1C0E-4896-8099-F0DAEB07E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18" name="Arc 110">
                <a:extLst>
                  <a:ext uri="{FF2B5EF4-FFF2-40B4-BE49-F238E27FC236}">
                    <a16:creationId xmlns:a16="http://schemas.microsoft.com/office/drawing/2014/main" id="{1C4EF938-6C54-4091-8D56-EDE5E797FA28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4" name="Group 111">
              <a:extLst>
                <a:ext uri="{FF2B5EF4-FFF2-40B4-BE49-F238E27FC236}">
                  <a16:creationId xmlns:a16="http://schemas.microsoft.com/office/drawing/2014/main" id="{F68135D1-F03E-4D1F-B37F-6B2C2B4102B7}"/>
                </a:ext>
              </a:extLst>
            </p:cNvPr>
            <p:cNvGrpSpPr>
              <a:grpSpLocks/>
            </p:cNvGrpSpPr>
            <p:nvPr/>
          </p:nvGrpSpPr>
          <p:grpSpPr bwMode="auto">
            <a:xfrm rot="4500000">
              <a:off x="3865" y="452"/>
              <a:ext cx="1397" cy="493"/>
              <a:chOff x="0" y="0"/>
              <a:chExt cx="1397" cy="493"/>
            </a:xfrm>
          </p:grpSpPr>
          <p:sp>
            <p:nvSpPr>
              <p:cNvPr id="12315" name="AutoShape 112">
                <a:extLst>
                  <a:ext uri="{FF2B5EF4-FFF2-40B4-BE49-F238E27FC236}">
                    <a16:creationId xmlns:a16="http://schemas.microsoft.com/office/drawing/2014/main" id="{4C0B1AB8-9B8A-4A78-BFF0-FD9947DBF5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404265">
                <a:off x="555" y="-350"/>
                <a:ext cx="288" cy="1397"/>
              </a:xfrm>
              <a:prstGeom prst="triangle">
                <a:avLst>
                  <a:gd name="adj" fmla="val 50000"/>
                </a:avLst>
              </a:prstGeom>
              <a:solidFill>
                <a:srgbClr val="FABD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Gulim" panose="020B0600000101010101" pitchFamily="34" charset="-127"/>
                  <a:ea typeface="Gulim" panose="020B0600000101010101" pitchFamily="34" charset="-127"/>
                </a:endParaRPr>
              </a:p>
            </p:txBody>
          </p:sp>
          <p:sp>
            <p:nvSpPr>
              <p:cNvPr id="12316" name="Arc 113">
                <a:extLst>
                  <a:ext uri="{FF2B5EF4-FFF2-40B4-BE49-F238E27FC236}">
                    <a16:creationId xmlns:a16="http://schemas.microsoft.com/office/drawing/2014/main" id="{770A29A0-20AC-460F-8EF7-7D0B50D90DEC}"/>
                  </a:ext>
                </a:extLst>
              </p:cNvPr>
              <p:cNvSpPr>
                <a:spLocks/>
              </p:cNvSpPr>
              <p:nvPr/>
            </p:nvSpPr>
            <p:spPr bwMode="auto">
              <a:xfrm rot="-4440000">
                <a:off x="-119" y="127"/>
                <a:ext cx="288" cy="34"/>
              </a:xfrm>
              <a:custGeom>
                <a:avLst/>
                <a:gdLst>
                  <a:gd name="T0" fmla="*/ 0 w 43079"/>
                  <a:gd name="T1" fmla="*/ 0 h 21600"/>
                  <a:gd name="T2" fmla="*/ 0 w 43079"/>
                  <a:gd name="T3" fmla="*/ 0 h 21600"/>
                  <a:gd name="T4" fmla="*/ 0 w 4307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079"/>
                  <a:gd name="T10" fmla="*/ 0 h 21600"/>
                  <a:gd name="T11" fmla="*/ 43079 w 4307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79" h="21600" fill="none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</a:path>
                  <a:path w="43079" h="21600" stroke="0" extrusionOk="0">
                    <a:moveTo>
                      <a:pt x="-1" y="19318"/>
                    </a:moveTo>
                    <a:cubicBezTo>
                      <a:pt x="1166" y="8334"/>
                      <a:pt x="10432" y="-1"/>
                      <a:pt x="21479" y="0"/>
                    </a:cubicBezTo>
                    <a:cubicBezTo>
                      <a:pt x="33408" y="0"/>
                      <a:pt x="43079" y="9670"/>
                      <a:pt x="43079" y="21600"/>
                    </a:cubicBezTo>
                    <a:lnTo>
                      <a:pt x="21479" y="21600"/>
                    </a:lnTo>
                    <a:lnTo>
                      <a:pt x="-1" y="19318"/>
                    </a:lnTo>
                    <a:close/>
                  </a:path>
                </a:pathLst>
              </a:custGeom>
              <a:solidFill>
                <a:srgbClr val="FABD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A885FC5E-57CB-4C37-865C-9A9A4ABF6216}"/>
              </a:ext>
            </a:extLst>
          </p:cNvPr>
          <p:cNvGrpSpPr>
            <a:grpSpLocks/>
          </p:cNvGrpSpPr>
          <p:nvPr/>
        </p:nvGrpSpPr>
        <p:grpSpPr bwMode="auto">
          <a:xfrm>
            <a:off x="2762250" y="1465263"/>
            <a:ext cx="3040063" cy="584200"/>
            <a:chOff x="2762099" y="879498"/>
            <a:chExt cx="3039654" cy="584776"/>
          </a:xfrm>
        </p:grpSpPr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B2AD0E84-B7A4-4EFB-8C56-ACE5690AB557}"/>
                </a:ext>
              </a:extLst>
            </p:cNvPr>
            <p:cNvSpPr txBox="1"/>
            <p:nvPr/>
          </p:nvSpPr>
          <p:spPr>
            <a:xfrm>
              <a:off x="2762099" y="879498"/>
              <a:ext cx="595233" cy="5847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atin typeface="+mj-ea"/>
                  <a:ea typeface="+mj-ea"/>
                </a:rPr>
                <a:t>圆</a:t>
              </a:r>
            </a:p>
          </p:txBody>
        </p: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3C2A173-4805-44E5-A6F7-F79516BD625D}"/>
                </a:ext>
              </a:extLst>
            </p:cNvPr>
            <p:cNvCxnSpPr/>
            <p:nvPr/>
          </p:nvCxnSpPr>
          <p:spPr>
            <a:xfrm>
              <a:off x="3458918" y="1171886"/>
              <a:ext cx="815865" cy="0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417CE28F-BAE3-4378-B5BA-0AD6D0659D96}"/>
                </a:ext>
              </a:extLst>
            </p:cNvPr>
            <p:cNvSpPr txBox="1"/>
            <p:nvPr/>
          </p:nvSpPr>
          <p:spPr>
            <a:xfrm>
              <a:off x="4381131" y="879498"/>
              <a:ext cx="1420622" cy="5847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atin typeface="+mj-ea"/>
                  <a:ea typeface="+mj-ea"/>
                </a:rPr>
                <a:t>长方形</a:t>
              </a:r>
            </a:p>
          </p:txBody>
        </p:sp>
      </p:grpSp>
      <p:sp>
        <p:nvSpPr>
          <p:cNvPr id="112" name="文本框 111">
            <a:extLst>
              <a:ext uri="{FF2B5EF4-FFF2-40B4-BE49-F238E27FC236}">
                <a16:creationId xmlns:a16="http://schemas.microsoft.com/office/drawing/2014/main" id="{1036A9EC-E199-4960-A2E3-62F30B0D6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5" y="2162175"/>
            <a:ext cx="59578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利用了（        ）的思想方法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B8FC7D70-B15E-4668-B712-DC6B6FBA394F}"/>
              </a:ext>
            </a:extLst>
          </p:cNvPr>
          <p:cNvSpPr txBox="1"/>
          <p:nvPr/>
        </p:nvSpPr>
        <p:spPr>
          <a:xfrm>
            <a:off x="3659188" y="2146300"/>
            <a:ext cx="1006475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转化</a:t>
            </a: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B6975262-E66C-427B-BE24-7A616E4B28F4}"/>
              </a:ext>
            </a:extLst>
          </p:cNvPr>
          <p:cNvSpPr txBox="1"/>
          <p:nvPr/>
        </p:nvSpPr>
        <p:spPr>
          <a:xfrm>
            <a:off x="3468688" y="765175"/>
            <a:ext cx="1463675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zh-CN" i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zh-CN" altLang="en-US" baseline="-25000" dirty="0">
                <a:solidFill>
                  <a:srgbClr val="FF0000"/>
                </a:solidFill>
                <a:latin typeface="+mj-lt"/>
              </a:rPr>
              <a:t>圆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=π</a:t>
            </a:r>
            <a:r>
              <a:rPr lang="en-US" altLang="zh-CN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  <a:latin typeface="+mj-lt"/>
              </a:rPr>
              <a:t>2</a:t>
            </a:r>
            <a:endParaRPr lang="zh-CN" altLang="en-US" baseline="300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1" descr="u3jx03_00">
            <a:extLst>
              <a:ext uri="{FF2B5EF4-FFF2-40B4-BE49-F238E27FC236}">
                <a16:creationId xmlns:a16="http://schemas.microsoft.com/office/drawing/2014/main" id="{CEFBC6B3-79DC-478D-9BC8-4BDF9C700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0" y="333375"/>
            <a:ext cx="6407150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图片 1">
            <a:extLst>
              <a:ext uri="{FF2B5EF4-FFF2-40B4-BE49-F238E27FC236}">
                <a16:creationId xmlns:a16="http://schemas.microsoft.com/office/drawing/2014/main" id="{61EE571F-9797-4D6E-971F-0B36ECCCA8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3694" y="1274763"/>
            <a:ext cx="661987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ECEFB283-0347-4335-8067-9BF542BB15C0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2124075"/>
            <a:ext cx="5494337" cy="1376363"/>
            <a:chOff x="1283426" y="2267564"/>
            <a:chExt cx="4751614" cy="1376973"/>
          </a:xfrm>
        </p:grpSpPr>
        <p:pic>
          <p:nvPicPr>
            <p:cNvPr id="13325" name="图片 12">
              <a:extLst>
                <a:ext uri="{FF2B5EF4-FFF2-40B4-BE49-F238E27FC236}">
                  <a16:creationId xmlns:a16="http://schemas.microsoft.com/office/drawing/2014/main" id="{F50029AF-9CBC-4813-9839-BDE729BF81E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89" t="9480" r="34238" b="76221"/>
            <a:stretch>
              <a:fillRect/>
            </a:stretch>
          </p:blipFill>
          <p:spPr bwMode="auto">
            <a:xfrm>
              <a:off x="1283426" y="2267564"/>
              <a:ext cx="4751614" cy="1376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AutoShape 27">
              <a:extLst>
                <a:ext uri="{FF2B5EF4-FFF2-40B4-BE49-F238E27FC236}">
                  <a16:creationId xmlns:a16="http://schemas.microsoft.com/office/drawing/2014/main" id="{DBB2BFC1-149D-4029-8558-060A0DF61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417" y="2532794"/>
              <a:ext cx="3889431" cy="1056155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zh-CN" altLang="en-US" sz="2800" b="1" dirty="0">
                  <a:latin typeface="+mj-lt"/>
                  <a:ea typeface="黑体" panose="02010600030101010101" pitchFamily="2" charset="-122"/>
                </a:rPr>
                <a:t>        把圆柱的底面分成许多相等的扇形。</a:t>
              </a:r>
              <a:endParaRPr lang="zh-CN" altLang="zh-CN" sz="2800" b="1" dirty="0">
                <a:latin typeface="+mj-lt"/>
                <a:ea typeface="黑体" panose="02010600030101010101" pitchFamily="2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46F2F99-3CC1-4503-8EE8-C880896556ED}"/>
              </a:ext>
            </a:extLst>
          </p:cNvPr>
          <p:cNvGrpSpPr>
            <a:grpSpLocks/>
          </p:cNvGrpSpPr>
          <p:nvPr/>
        </p:nvGrpSpPr>
        <p:grpSpPr bwMode="auto">
          <a:xfrm>
            <a:off x="1906588" y="3421063"/>
            <a:ext cx="6094412" cy="1330325"/>
            <a:chOff x="966651" y="3537957"/>
            <a:chExt cx="6094345" cy="1331486"/>
          </a:xfrm>
        </p:grpSpPr>
        <p:pic>
          <p:nvPicPr>
            <p:cNvPr id="13323" name="图片 1">
              <a:extLst>
                <a:ext uri="{FF2B5EF4-FFF2-40B4-BE49-F238E27FC236}">
                  <a16:creationId xmlns:a16="http://schemas.microsoft.com/office/drawing/2014/main" id="{FDED2BB0-E85E-4C8D-A215-CE556C23F16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61" t="76190" r="6825" b="9079"/>
            <a:stretch>
              <a:fillRect/>
            </a:stretch>
          </p:blipFill>
          <p:spPr bwMode="auto">
            <a:xfrm>
              <a:off x="966651" y="3537957"/>
              <a:ext cx="6094345" cy="1331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AutoShape 27">
              <a:extLst>
                <a:ext uri="{FF2B5EF4-FFF2-40B4-BE49-F238E27FC236}">
                  <a16:creationId xmlns:a16="http://schemas.microsoft.com/office/drawing/2014/main" id="{C672A1AD-5AE3-4C69-B366-D698D50C4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745" y="3719090"/>
              <a:ext cx="4837059" cy="95492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latin typeface="+mj-lt"/>
                  <a:ea typeface="黑体" panose="02010600030101010101" pitchFamily="2" charset="-122"/>
                </a:rPr>
                <a:t>        把圆柱切开，再像这样拼起来，得到一个近似的长方体。</a:t>
              </a:r>
              <a:endParaRPr lang="en-US" altLang="zh-CN" sz="2800" b="1" dirty="0">
                <a:latin typeface="+mj-lt"/>
                <a:ea typeface="黑体" panose="02010600030101010101" pitchFamily="2" charset="-122"/>
              </a:endParaRP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36D0D60C-86FA-4846-9252-EE10F1FB9AD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2166938"/>
            <a:ext cx="1146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CB5FF31-8C23-4BAC-A7EC-79365CAC05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flipH="1">
            <a:off x="7848189" y="3071147"/>
            <a:ext cx="1016822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0" name="组合 8">
            <a:extLst>
              <a:ext uri="{FF2B5EF4-FFF2-40B4-BE49-F238E27FC236}">
                <a16:creationId xmlns:a16="http://schemas.microsoft.com/office/drawing/2014/main" id="{206D4F5C-97A0-4B97-BDE2-F7700B8D0F76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544513"/>
            <a:ext cx="2214562" cy="687387"/>
            <a:chOff x="369268" y="316696"/>
            <a:chExt cx="2214593" cy="686741"/>
          </a:xfrm>
        </p:grpSpPr>
        <p:pic>
          <p:nvPicPr>
            <p:cNvPr id="13321" name="图片 9">
              <a:extLst>
                <a:ext uri="{FF2B5EF4-FFF2-40B4-BE49-F238E27FC236}">
                  <a16:creationId xmlns:a16="http://schemas.microsoft.com/office/drawing/2014/main" id="{EB068D0D-691A-4E42-91E9-98FC892F52E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76AF6FE2-9899-4421-91A2-7042C204D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探索新知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C9863786-920D-4590-A588-086B10A1A785}"/>
              </a:ext>
            </a:extLst>
          </p:cNvPr>
          <p:cNvSpPr>
            <a:spLocks/>
          </p:cNvSpPr>
          <p:nvPr/>
        </p:nvSpPr>
        <p:spPr bwMode="auto">
          <a:xfrm>
            <a:off x="4336895" y="587869"/>
            <a:ext cx="476250" cy="762000"/>
          </a:xfrm>
          <a:custGeom>
            <a:avLst/>
            <a:gdLst>
              <a:gd name="T0" fmla="*/ 0 w 300"/>
              <a:gd name="T1" fmla="*/ 0 h 480"/>
              <a:gd name="T2" fmla="*/ 0 w 300"/>
              <a:gd name="T3" fmla="*/ 480 h 480"/>
              <a:gd name="T4" fmla="*/ 300 w 300"/>
              <a:gd name="T5" fmla="*/ 28 h 480"/>
              <a:gd name="T6" fmla="*/ 178 w 300"/>
              <a:gd name="T7" fmla="*/ 8 h 480"/>
              <a:gd name="T8" fmla="*/ 96 w 300"/>
              <a:gd name="T9" fmla="*/ 2 h 480"/>
              <a:gd name="T10" fmla="*/ 0 w 300"/>
              <a:gd name="T11" fmla="*/ 0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00"/>
              <a:gd name="T19" fmla="*/ 0 h 480"/>
              <a:gd name="T20" fmla="*/ 300 w 300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00" h="480">
                <a:moveTo>
                  <a:pt x="0" y="0"/>
                </a:moveTo>
                <a:lnTo>
                  <a:pt x="0" y="480"/>
                </a:lnTo>
                <a:lnTo>
                  <a:pt x="300" y="28"/>
                </a:lnTo>
                <a:lnTo>
                  <a:pt x="178" y="8"/>
                </a:lnTo>
                <a:lnTo>
                  <a:pt x="96" y="2"/>
                </a:lnTo>
                <a:lnTo>
                  <a:pt x="0" y="0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2A1F2427-3E3F-40C0-8352-DB108DB2CED0}"/>
              </a:ext>
            </a:extLst>
          </p:cNvPr>
          <p:cNvSpPr>
            <a:spLocks/>
          </p:cNvSpPr>
          <p:nvPr/>
        </p:nvSpPr>
        <p:spPr bwMode="auto">
          <a:xfrm>
            <a:off x="3787620" y="587869"/>
            <a:ext cx="549275" cy="762000"/>
          </a:xfrm>
          <a:custGeom>
            <a:avLst/>
            <a:gdLst>
              <a:gd name="T0" fmla="*/ 0 w 346"/>
              <a:gd name="T1" fmla="*/ 38 h 480"/>
              <a:gd name="T2" fmla="*/ 346 w 346"/>
              <a:gd name="T3" fmla="*/ 480 h 480"/>
              <a:gd name="T4" fmla="*/ 346 w 346"/>
              <a:gd name="T5" fmla="*/ 0 h 480"/>
              <a:gd name="T6" fmla="*/ 250 w 346"/>
              <a:gd name="T7" fmla="*/ 0 h 480"/>
              <a:gd name="T8" fmla="*/ 164 w 346"/>
              <a:gd name="T9" fmla="*/ 10 h 480"/>
              <a:gd name="T10" fmla="*/ 80 w 346"/>
              <a:gd name="T11" fmla="*/ 20 h 480"/>
              <a:gd name="T12" fmla="*/ 36 w 346"/>
              <a:gd name="T13" fmla="*/ 28 h 480"/>
              <a:gd name="T14" fmla="*/ 0 w 346"/>
              <a:gd name="T15" fmla="*/ 38 h 4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46"/>
              <a:gd name="T25" fmla="*/ 0 h 480"/>
              <a:gd name="T26" fmla="*/ 346 w 346"/>
              <a:gd name="T27" fmla="*/ 480 h 4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46" h="480">
                <a:moveTo>
                  <a:pt x="0" y="38"/>
                </a:moveTo>
                <a:lnTo>
                  <a:pt x="346" y="480"/>
                </a:lnTo>
                <a:lnTo>
                  <a:pt x="346" y="0"/>
                </a:lnTo>
                <a:lnTo>
                  <a:pt x="250" y="0"/>
                </a:lnTo>
                <a:lnTo>
                  <a:pt x="164" y="10"/>
                </a:lnTo>
                <a:lnTo>
                  <a:pt x="80" y="20"/>
                </a:lnTo>
                <a:lnTo>
                  <a:pt x="36" y="28"/>
                </a:lnTo>
                <a:lnTo>
                  <a:pt x="0" y="38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Freeform 4">
            <a:extLst>
              <a:ext uri="{FF2B5EF4-FFF2-40B4-BE49-F238E27FC236}">
                <a16:creationId xmlns:a16="http://schemas.microsoft.com/office/drawing/2014/main" id="{3037AECB-C247-4EF3-947A-C444D699AF86}"/>
              </a:ext>
            </a:extLst>
          </p:cNvPr>
          <p:cNvSpPr>
            <a:spLocks/>
          </p:cNvSpPr>
          <p:nvPr/>
        </p:nvSpPr>
        <p:spPr bwMode="auto">
          <a:xfrm>
            <a:off x="3330420" y="645019"/>
            <a:ext cx="1006475" cy="704850"/>
          </a:xfrm>
          <a:custGeom>
            <a:avLst/>
            <a:gdLst>
              <a:gd name="T0" fmla="*/ 0 w 634"/>
              <a:gd name="T1" fmla="*/ 102 h 444"/>
              <a:gd name="T2" fmla="*/ 634 w 634"/>
              <a:gd name="T3" fmla="*/ 444 h 444"/>
              <a:gd name="T4" fmla="*/ 286 w 634"/>
              <a:gd name="T5" fmla="*/ 0 h 444"/>
              <a:gd name="T6" fmla="*/ 214 w 634"/>
              <a:gd name="T7" fmla="*/ 20 h 444"/>
              <a:gd name="T8" fmla="*/ 132 w 634"/>
              <a:gd name="T9" fmla="*/ 42 h 444"/>
              <a:gd name="T10" fmla="*/ 70 w 634"/>
              <a:gd name="T11" fmla="*/ 68 h 444"/>
              <a:gd name="T12" fmla="*/ 0 w 634"/>
              <a:gd name="T13" fmla="*/ 102 h 4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4"/>
              <a:gd name="T22" fmla="*/ 0 h 444"/>
              <a:gd name="T23" fmla="*/ 634 w 634"/>
              <a:gd name="T24" fmla="*/ 444 h 4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4" h="444">
                <a:moveTo>
                  <a:pt x="0" y="102"/>
                </a:moveTo>
                <a:lnTo>
                  <a:pt x="634" y="444"/>
                </a:lnTo>
                <a:lnTo>
                  <a:pt x="286" y="0"/>
                </a:lnTo>
                <a:lnTo>
                  <a:pt x="214" y="20"/>
                </a:lnTo>
                <a:lnTo>
                  <a:pt x="132" y="42"/>
                </a:lnTo>
                <a:lnTo>
                  <a:pt x="70" y="68"/>
                </a:lnTo>
                <a:lnTo>
                  <a:pt x="0" y="102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Freeform 5">
            <a:extLst>
              <a:ext uri="{FF2B5EF4-FFF2-40B4-BE49-F238E27FC236}">
                <a16:creationId xmlns:a16="http://schemas.microsoft.com/office/drawing/2014/main" id="{935E952A-2F44-4189-9009-19900025CF16}"/>
              </a:ext>
            </a:extLst>
          </p:cNvPr>
          <p:cNvSpPr>
            <a:spLocks/>
          </p:cNvSpPr>
          <p:nvPr/>
        </p:nvSpPr>
        <p:spPr bwMode="auto">
          <a:xfrm>
            <a:off x="3009745" y="810119"/>
            <a:ext cx="1327150" cy="539750"/>
          </a:xfrm>
          <a:custGeom>
            <a:avLst/>
            <a:gdLst>
              <a:gd name="T0" fmla="*/ 836 w 836"/>
              <a:gd name="T1" fmla="*/ 340 h 340"/>
              <a:gd name="T2" fmla="*/ 0 w 836"/>
              <a:gd name="T3" fmla="*/ 148 h 340"/>
              <a:gd name="T4" fmla="*/ 46 w 836"/>
              <a:gd name="T5" fmla="*/ 104 h 340"/>
              <a:gd name="T6" fmla="*/ 90 w 836"/>
              <a:gd name="T7" fmla="*/ 62 h 340"/>
              <a:gd name="T8" fmla="*/ 142 w 836"/>
              <a:gd name="T9" fmla="*/ 26 h 340"/>
              <a:gd name="T10" fmla="*/ 198 w 836"/>
              <a:gd name="T11" fmla="*/ 0 h 340"/>
              <a:gd name="T12" fmla="*/ 836 w 836"/>
              <a:gd name="T13" fmla="*/ 340 h 3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6"/>
              <a:gd name="T22" fmla="*/ 0 h 340"/>
              <a:gd name="T23" fmla="*/ 836 w 836"/>
              <a:gd name="T24" fmla="*/ 340 h 3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6" h="340">
                <a:moveTo>
                  <a:pt x="836" y="340"/>
                </a:moveTo>
                <a:lnTo>
                  <a:pt x="0" y="148"/>
                </a:lnTo>
                <a:lnTo>
                  <a:pt x="46" y="104"/>
                </a:lnTo>
                <a:lnTo>
                  <a:pt x="90" y="62"/>
                </a:lnTo>
                <a:lnTo>
                  <a:pt x="142" y="26"/>
                </a:lnTo>
                <a:lnTo>
                  <a:pt x="198" y="0"/>
                </a:lnTo>
                <a:lnTo>
                  <a:pt x="836" y="340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Freeform 6">
            <a:extLst>
              <a:ext uri="{FF2B5EF4-FFF2-40B4-BE49-F238E27FC236}">
                <a16:creationId xmlns:a16="http://schemas.microsoft.com/office/drawing/2014/main" id="{1E9513DB-6BBF-41E3-81B1-F56737577A2A}"/>
              </a:ext>
            </a:extLst>
          </p:cNvPr>
          <p:cNvSpPr>
            <a:spLocks/>
          </p:cNvSpPr>
          <p:nvPr/>
        </p:nvSpPr>
        <p:spPr bwMode="auto">
          <a:xfrm>
            <a:off x="2889095" y="1054594"/>
            <a:ext cx="1447800" cy="295275"/>
          </a:xfrm>
          <a:custGeom>
            <a:avLst/>
            <a:gdLst>
              <a:gd name="T0" fmla="*/ 0 w 912"/>
              <a:gd name="T1" fmla="*/ 186 h 186"/>
              <a:gd name="T2" fmla="*/ 912 w 912"/>
              <a:gd name="T3" fmla="*/ 186 h 186"/>
              <a:gd name="T4" fmla="*/ 68 w 912"/>
              <a:gd name="T5" fmla="*/ 0 h 186"/>
              <a:gd name="T6" fmla="*/ 40 w 912"/>
              <a:gd name="T7" fmla="*/ 46 h 186"/>
              <a:gd name="T8" fmla="*/ 18 w 912"/>
              <a:gd name="T9" fmla="*/ 88 h 186"/>
              <a:gd name="T10" fmla="*/ 6 w 912"/>
              <a:gd name="T11" fmla="*/ 134 h 186"/>
              <a:gd name="T12" fmla="*/ 0 w 912"/>
              <a:gd name="T13" fmla="*/ 186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2"/>
              <a:gd name="T22" fmla="*/ 0 h 186"/>
              <a:gd name="T23" fmla="*/ 912 w 912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2" h="186">
                <a:moveTo>
                  <a:pt x="0" y="186"/>
                </a:moveTo>
                <a:lnTo>
                  <a:pt x="912" y="186"/>
                </a:lnTo>
                <a:lnTo>
                  <a:pt x="68" y="0"/>
                </a:lnTo>
                <a:lnTo>
                  <a:pt x="40" y="46"/>
                </a:lnTo>
                <a:lnTo>
                  <a:pt x="18" y="88"/>
                </a:lnTo>
                <a:lnTo>
                  <a:pt x="6" y="134"/>
                </a:lnTo>
                <a:lnTo>
                  <a:pt x="0" y="186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14343" name="Freeform 7">
            <a:extLst>
              <a:ext uri="{FF2B5EF4-FFF2-40B4-BE49-F238E27FC236}">
                <a16:creationId xmlns:a16="http://schemas.microsoft.com/office/drawing/2014/main" id="{91825AAB-E60C-4B78-8F85-0FC11C13F97C}"/>
              </a:ext>
            </a:extLst>
          </p:cNvPr>
          <p:cNvSpPr>
            <a:spLocks/>
          </p:cNvSpPr>
          <p:nvPr/>
        </p:nvSpPr>
        <p:spPr bwMode="auto">
          <a:xfrm>
            <a:off x="2889250" y="1349375"/>
            <a:ext cx="1447800" cy="346075"/>
          </a:xfrm>
          <a:custGeom>
            <a:avLst/>
            <a:gdLst>
              <a:gd name="T0" fmla="*/ 2147483646 w 912"/>
              <a:gd name="T1" fmla="*/ 2147483646 h 218"/>
              <a:gd name="T2" fmla="*/ 2147483646 w 912"/>
              <a:gd name="T3" fmla="*/ 0 h 218"/>
              <a:gd name="T4" fmla="*/ 0 w 912"/>
              <a:gd name="T5" fmla="*/ 0 h 218"/>
              <a:gd name="T6" fmla="*/ 2147483646 w 912"/>
              <a:gd name="T7" fmla="*/ 2147483646 h 218"/>
              <a:gd name="T8" fmla="*/ 2147483646 w 912"/>
              <a:gd name="T9" fmla="*/ 2147483646 h 218"/>
              <a:gd name="T10" fmla="*/ 2147483646 w 912"/>
              <a:gd name="T11" fmla="*/ 2147483646 h 218"/>
              <a:gd name="T12" fmla="*/ 2147483646 w 912"/>
              <a:gd name="T13" fmla="*/ 2147483646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2"/>
              <a:gd name="T22" fmla="*/ 0 h 218"/>
              <a:gd name="T23" fmla="*/ 912 w 912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2" h="218">
                <a:moveTo>
                  <a:pt x="100" y="218"/>
                </a:moveTo>
                <a:lnTo>
                  <a:pt x="912" y="0"/>
                </a:lnTo>
                <a:lnTo>
                  <a:pt x="0" y="0"/>
                </a:lnTo>
                <a:lnTo>
                  <a:pt x="8" y="58"/>
                </a:lnTo>
                <a:lnTo>
                  <a:pt x="32" y="118"/>
                </a:lnTo>
                <a:lnTo>
                  <a:pt x="56" y="162"/>
                </a:lnTo>
                <a:lnTo>
                  <a:pt x="100" y="218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4344" name="Freeform 8">
            <a:extLst>
              <a:ext uri="{FF2B5EF4-FFF2-40B4-BE49-F238E27FC236}">
                <a16:creationId xmlns:a16="http://schemas.microsoft.com/office/drawing/2014/main" id="{211A047A-50F0-47C2-9FA4-45D848C5B566}"/>
              </a:ext>
            </a:extLst>
          </p:cNvPr>
          <p:cNvSpPr>
            <a:spLocks/>
          </p:cNvSpPr>
          <p:nvPr/>
        </p:nvSpPr>
        <p:spPr bwMode="auto">
          <a:xfrm>
            <a:off x="3048000" y="1349375"/>
            <a:ext cx="1285875" cy="561975"/>
          </a:xfrm>
          <a:custGeom>
            <a:avLst/>
            <a:gdLst>
              <a:gd name="T0" fmla="*/ 2147483646 w 810"/>
              <a:gd name="T1" fmla="*/ 2147483646 h 354"/>
              <a:gd name="T2" fmla="*/ 2147483646 w 810"/>
              <a:gd name="T3" fmla="*/ 0 h 354"/>
              <a:gd name="T4" fmla="*/ 0 w 810"/>
              <a:gd name="T5" fmla="*/ 2147483646 h 354"/>
              <a:gd name="T6" fmla="*/ 2147483646 w 810"/>
              <a:gd name="T7" fmla="*/ 2147483646 h 354"/>
              <a:gd name="T8" fmla="*/ 2147483646 w 810"/>
              <a:gd name="T9" fmla="*/ 2147483646 h 354"/>
              <a:gd name="T10" fmla="*/ 2147483646 w 810"/>
              <a:gd name="T11" fmla="*/ 2147483646 h 354"/>
              <a:gd name="T12" fmla="*/ 2147483646 w 810"/>
              <a:gd name="T13" fmla="*/ 2147483646 h 3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0"/>
              <a:gd name="T22" fmla="*/ 0 h 354"/>
              <a:gd name="T23" fmla="*/ 810 w 810"/>
              <a:gd name="T24" fmla="*/ 354 h 3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0" h="354">
                <a:moveTo>
                  <a:pt x="206" y="354"/>
                </a:moveTo>
                <a:lnTo>
                  <a:pt x="810" y="0"/>
                </a:lnTo>
                <a:lnTo>
                  <a:pt x="0" y="220"/>
                </a:lnTo>
                <a:lnTo>
                  <a:pt x="52" y="258"/>
                </a:lnTo>
                <a:lnTo>
                  <a:pt x="92" y="288"/>
                </a:lnTo>
                <a:lnTo>
                  <a:pt x="138" y="316"/>
                </a:lnTo>
                <a:lnTo>
                  <a:pt x="206" y="354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4345" name="Freeform 9">
            <a:extLst>
              <a:ext uri="{FF2B5EF4-FFF2-40B4-BE49-F238E27FC236}">
                <a16:creationId xmlns:a16="http://schemas.microsoft.com/office/drawing/2014/main" id="{D48832C7-A11D-4764-83AF-6E995080F310}"/>
              </a:ext>
            </a:extLst>
          </p:cNvPr>
          <p:cNvSpPr>
            <a:spLocks/>
          </p:cNvSpPr>
          <p:nvPr/>
        </p:nvSpPr>
        <p:spPr bwMode="auto">
          <a:xfrm>
            <a:off x="3387725" y="1349375"/>
            <a:ext cx="949325" cy="708025"/>
          </a:xfrm>
          <a:custGeom>
            <a:avLst/>
            <a:gdLst>
              <a:gd name="T0" fmla="*/ 0 w 598"/>
              <a:gd name="T1" fmla="*/ 2147483646 h 446"/>
              <a:gd name="T2" fmla="*/ 2147483646 w 598"/>
              <a:gd name="T3" fmla="*/ 0 h 446"/>
              <a:gd name="T4" fmla="*/ 2147483646 w 598"/>
              <a:gd name="T5" fmla="*/ 2147483646 h 446"/>
              <a:gd name="T6" fmla="*/ 2147483646 w 598"/>
              <a:gd name="T7" fmla="*/ 2147483646 h 446"/>
              <a:gd name="T8" fmla="*/ 2147483646 w 598"/>
              <a:gd name="T9" fmla="*/ 2147483646 h 446"/>
              <a:gd name="T10" fmla="*/ 2147483646 w 598"/>
              <a:gd name="T11" fmla="*/ 2147483646 h 446"/>
              <a:gd name="T12" fmla="*/ 0 w 598"/>
              <a:gd name="T13" fmla="*/ 2147483646 h 4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8"/>
              <a:gd name="T22" fmla="*/ 0 h 446"/>
              <a:gd name="T23" fmla="*/ 598 w 598"/>
              <a:gd name="T24" fmla="*/ 446 h 4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8" h="446">
                <a:moveTo>
                  <a:pt x="0" y="356"/>
                </a:moveTo>
                <a:lnTo>
                  <a:pt x="598" y="0"/>
                </a:lnTo>
                <a:lnTo>
                  <a:pt x="302" y="446"/>
                </a:lnTo>
                <a:lnTo>
                  <a:pt x="238" y="434"/>
                </a:lnTo>
                <a:lnTo>
                  <a:pt x="160" y="412"/>
                </a:lnTo>
                <a:lnTo>
                  <a:pt x="92" y="392"/>
                </a:lnTo>
                <a:lnTo>
                  <a:pt x="0" y="356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4346" name="Freeform 10">
            <a:extLst>
              <a:ext uri="{FF2B5EF4-FFF2-40B4-BE49-F238E27FC236}">
                <a16:creationId xmlns:a16="http://schemas.microsoft.com/office/drawing/2014/main" id="{21FFDCB0-C8FC-437E-9241-85356FB7AA50}"/>
              </a:ext>
            </a:extLst>
          </p:cNvPr>
          <p:cNvSpPr>
            <a:spLocks/>
          </p:cNvSpPr>
          <p:nvPr/>
        </p:nvSpPr>
        <p:spPr bwMode="auto">
          <a:xfrm>
            <a:off x="4337050" y="635000"/>
            <a:ext cx="962025" cy="714375"/>
          </a:xfrm>
          <a:custGeom>
            <a:avLst/>
            <a:gdLst>
              <a:gd name="T0" fmla="*/ 0 w 606"/>
              <a:gd name="T1" fmla="*/ 2147483646 h 450"/>
              <a:gd name="T2" fmla="*/ 2147483646 w 606"/>
              <a:gd name="T3" fmla="*/ 0 h 450"/>
              <a:gd name="T4" fmla="*/ 2147483646 w 606"/>
              <a:gd name="T5" fmla="*/ 2147483646 h 450"/>
              <a:gd name="T6" fmla="*/ 2147483646 w 606"/>
              <a:gd name="T7" fmla="*/ 2147483646 h 450"/>
              <a:gd name="T8" fmla="*/ 2147483646 w 606"/>
              <a:gd name="T9" fmla="*/ 2147483646 h 450"/>
              <a:gd name="T10" fmla="*/ 2147483646 w 606"/>
              <a:gd name="T11" fmla="*/ 2147483646 h 450"/>
              <a:gd name="T12" fmla="*/ 0 w 606"/>
              <a:gd name="T13" fmla="*/ 2147483646 h 4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6"/>
              <a:gd name="T22" fmla="*/ 0 h 450"/>
              <a:gd name="T23" fmla="*/ 606 w 606"/>
              <a:gd name="T24" fmla="*/ 450 h 4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6" h="450">
                <a:moveTo>
                  <a:pt x="0" y="450"/>
                </a:moveTo>
                <a:lnTo>
                  <a:pt x="300" y="0"/>
                </a:lnTo>
                <a:lnTo>
                  <a:pt x="344" y="8"/>
                </a:lnTo>
                <a:lnTo>
                  <a:pt x="447" y="33"/>
                </a:lnTo>
                <a:lnTo>
                  <a:pt x="534" y="62"/>
                </a:lnTo>
                <a:lnTo>
                  <a:pt x="606" y="96"/>
                </a:lnTo>
                <a:lnTo>
                  <a:pt x="0" y="450"/>
                </a:lnTo>
                <a:close/>
              </a:path>
            </a:pathLst>
          </a:custGeom>
          <a:solidFill>
            <a:srgbClr val="FFFF00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00CC99"/>
            </a:extrusionClr>
            <a:contourClr>
              <a:srgbClr val="FFFF00"/>
            </a:contourClr>
          </a:sp3d>
        </p:spPr>
        <p:txBody>
          <a:bodyPr>
            <a:flatTx/>
          </a:bodyPr>
          <a:lstStyle/>
          <a:p>
            <a:endParaRPr lang="zh-CN" altLang="en-US" dirty="0"/>
          </a:p>
        </p:txBody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83AA3E8D-A595-4A20-8640-D8C71BF32A56}"/>
              </a:ext>
            </a:extLst>
          </p:cNvPr>
          <p:cNvSpPr>
            <a:spLocks/>
          </p:cNvSpPr>
          <p:nvPr/>
        </p:nvSpPr>
        <p:spPr bwMode="auto">
          <a:xfrm>
            <a:off x="4336895" y="787894"/>
            <a:ext cx="1295400" cy="561975"/>
          </a:xfrm>
          <a:custGeom>
            <a:avLst/>
            <a:gdLst>
              <a:gd name="T0" fmla="*/ 0 w 816"/>
              <a:gd name="T1" fmla="*/ 354 h 354"/>
              <a:gd name="T2" fmla="*/ 614 w 816"/>
              <a:gd name="T3" fmla="*/ 0 h 354"/>
              <a:gd name="T4" fmla="*/ 660 w 816"/>
              <a:gd name="T5" fmla="*/ 26 h 354"/>
              <a:gd name="T6" fmla="*/ 720 w 816"/>
              <a:gd name="T7" fmla="*/ 58 h 354"/>
              <a:gd name="T8" fmla="*/ 770 w 816"/>
              <a:gd name="T9" fmla="*/ 98 h 354"/>
              <a:gd name="T10" fmla="*/ 816 w 816"/>
              <a:gd name="T11" fmla="*/ 142 h 354"/>
              <a:gd name="T12" fmla="*/ 0 w 816"/>
              <a:gd name="T13" fmla="*/ 354 h 3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6"/>
              <a:gd name="T22" fmla="*/ 0 h 354"/>
              <a:gd name="T23" fmla="*/ 816 w 816"/>
              <a:gd name="T24" fmla="*/ 354 h 3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6" h="354">
                <a:moveTo>
                  <a:pt x="0" y="354"/>
                </a:moveTo>
                <a:lnTo>
                  <a:pt x="614" y="0"/>
                </a:lnTo>
                <a:lnTo>
                  <a:pt x="660" y="26"/>
                </a:lnTo>
                <a:lnTo>
                  <a:pt x="720" y="58"/>
                </a:lnTo>
                <a:lnTo>
                  <a:pt x="770" y="98"/>
                </a:lnTo>
                <a:lnTo>
                  <a:pt x="816" y="142"/>
                </a:lnTo>
                <a:lnTo>
                  <a:pt x="0" y="354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B09DA406-F779-4FB5-8F8B-CF7CE2DE859A}"/>
              </a:ext>
            </a:extLst>
          </p:cNvPr>
          <p:cNvSpPr>
            <a:spLocks/>
          </p:cNvSpPr>
          <p:nvPr/>
        </p:nvSpPr>
        <p:spPr bwMode="auto">
          <a:xfrm>
            <a:off x="4336895" y="1019669"/>
            <a:ext cx="1441450" cy="330200"/>
          </a:xfrm>
          <a:custGeom>
            <a:avLst/>
            <a:gdLst>
              <a:gd name="T0" fmla="*/ 0 w 908"/>
              <a:gd name="T1" fmla="*/ 208 h 208"/>
              <a:gd name="T2" fmla="*/ 822 w 908"/>
              <a:gd name="T3" fmla="*/ 0 h 208"/>
              <a:gd name="T4" fmla="*/ 850 w 908"/>
              <a:gd name="T5" fmla="*/ 36 h 208"/>
              <a:gd name="T6" fmla="*/ 886 w 908"/>
              <a:gd name="T7" fmla="*/ 94 h 208"/>
              <a:gd name="T8" fmla="*/ 906 w 908"/>
              <a:gd name="T9" fmla="*/ 158 h 208"/>
              <a:gd name="T10" fmla="*/ 908 w 908"/>
              <a:gd name="T11" fmla="*/ 202 h 208"/>
              <a:gd name="T12" fmla="*/ 0 w 908"/>
              <a:gd name="T13" fmla="*/ 208 h 2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8"/>
              <a:gd name="T22" fmla="*/ 0 h 208"/>
              <a:gd name="T23" fmla="*/ 908 w 908"/>
              <a:gd name="T24" fmla="*/ 208 h 2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8" h="208">
                <a:moveTo>
                  <a:pt x="0" y="208"/>
                </a:moveTo>
                <a:lnTo>
                  <a:pt x="822" y="0"/>
                </a:lnTo>
                <a:lnTo>
                  <a:pt x="850" y="36"/>
                </a:lnTo>
                <a:lnTo>
                  <a:pt x="886" y="94"/>
                </a:lnTo>
                <a:lnTo>
                  <a:pt x="906" y="158"/>
                </a:lnTo>
                <a:lnTo>
                  <a:pt x="908" y="202"/>
                </a:lnTo>
                <a:lnTo>
                  <a:pt x="0" y="208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4349" name="Freeform 13">
            <a:extLst>
              <a:ext uri="{FF2B5EF4-FFF2-40B4-BE49-F238E27FC236}">
                <a16:creationId xmlns:a16="http://schemas.microsoft.com/office/drawing/2014/main" id="{40A47138-6D87-4B43-A7A7-2BB54F1E76AE}"/>
              </a:ext>
            </a:extLst>
          </p:cNvPr>
          <p:cNvSpPr>
            <a:spLocks/>
          </p:cNvSpPr>
          <p:nvPr/>
        </p:nvSpPr>
        <p:spPr bwMode="auto">
          <a:xfrm>
            <a:off x="4337050" y="1349375"/>
            <a:ext cx="1447800" cy="301625"/>
          </a:xfrm>
          <a:custGeom>
            <a:avLst/>
            <a:gdLst>
              <a:gd name="T0" fmla="*/ 0 w 912"/>
              <a:gd name="T1" fmla="*/ 0 h 190"/>
              <a:gd name="T2" fmla="*/ 2147483646 w 912"/>
              <a:gd name="T3" fmla="*/ 0 h 190"/>
              <a:gd name="T4" fmla="*/ 2147483646 w 912"/>
              <a:gd name="T5" fmla="*/ 2147483646 h 190"/>
              <a:gd name="T6" fmla="*/ 2147483646 w 912"/>
              <a:gd name="T7" fmla="*/ 2147483646 h 190"/>
              <a:gd name="T8" fmla="*/ 2147483646 w 912"/>
              <a:gd name="T9" fmla="*/ 2147483646 h 190"/>
              <a:gd name="T10" fmla="*/ 2147483646 w 912"/>
              <a:gd name="T11" fmla="*/ 2147483646 h 190"/>
              <a:gd name="T12" fmla="*/ 0 w 912"/>
              <a:gd name="T13" fmla="*/ 0 h 1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2"/>
              <a:gd name="T22" fmla="*/ 0 h 190"/>
              <a:gd name="T23" fmla="*/ 912 w 912"/>
              <a:gd name="T24" fmla="*/ 190 h 1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2" h="190">
                <a:moveTo>
                  <a:pt x="0" y="0"/>
                </a:moveTo>
                <a:lnTo>
                  <a:pt x="912" y="0"/>
                </a:lnTo>
                <a:lnTo>
                  <a:pt x="906" y="44"/>
                </a:lnTo>
                <a:lnTo>
                  <a:pt x="890" y="96"/>
                </a:lnTo>
                <a:lnTo>
                  <a:pt x="864" y="146"/>
                </a:lnTo>
                <a:lnTo>
                  <a:pt x="830" y="19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4350" name="Freeform 14">
            <a:extLst>
              <a:ext uri="{FF2B5EF4-FFF2-40B4-BE49-F238E27FC236}">
                <a16:creationId xmlns:a16="http://schemas.microsoft.com/office/drawing/2014/main" id="{9C4E0893-2C67-465B-89D0-5FD03E1AE683}"/>
              </a:ext>
            </a:extLst>
          </p:cNvPr>
          <p:cNvSpPr>
            <a:spLocks/>
          </p:cNvSpPr>
          <p:nvPr/>
        </p:nvSpPr>
        <p:spPr bwMode="auto">
          <a:xfrm>
            <a:off x="4337050" y="1349375"/>
            <a:ext cx="1317625" cy="539750"/>
          </a:xfrm>
          <a:custGeom>
            <a:avLst/>
            <a:gdLst>
              <a:gd name="T0" fmla="*/ 0 w 830"/>
              <a:gd name="T1" fmla="*/ 0 h 340"/>
              <a:gd name="T2" fmla="*/ 2147483646 w 830"/>
              <a:gd name="T3" fmla="*/ 2147483646 h 340"/>
              <a:gd name="T4" fmla="*/ 2147483646 w 830"/>
              <a:gd name="T5" fmla="*/ 2147483646 h 340"/>
              <a:gd name="T6" fmla="*/ 2147483646 w 830"/>
              <a:gd name="T7" fmla="*/ 2147483646 h 340"/>
              <a:gd name="T8" fmla="*/ 2147483646 w 830"/>
              <a:gd name="T9" fmla="*/ 2147483646 h 340"/>
              <a:gd name="T10" fmla="*/ 2147483646 w 830"/>
              <a:gd name="T11" fmla="*/ 2147483646 h 340"/>
              <a:gd name="T12" fmla="*/ 0 w 830"/>
              <a:gd name="T13" fmla="*/ 0 h 3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0"/>
              <a:gd name="T22" fmla="*/ 0 h 340"/>
              <a:gd name="T23" fmla="*/ 830 w 830"/>
              <a:gd name="T24" fmla="*/ 340 h 3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0" h="340">
                <a:moveTo>
                  <a:pt x="0" y="0"/>
                </a:moveTo>
                <a:lnTo>
                  <a:pt x="830" y="194"/>
                </a:lnTo>
                <a:lnTo>
                  <a:pt x="800" y="226"/>
                </a:lnTo>
                <a:lnTo>
                  <a:pt x="758" y="260"/>
                </a:lnTo>
                <a:lnTo>
                  <a:pt x="708" y="300"/>
                </a:lnTo>
                <a:lnTo>
                  <a:pt x="636" y="34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4351" name="Freeform 15">
            <a:extLst>
              <a:ext uri="{FF2B5EF4-FFF2-40B4-BE49-F238E27FC236}">
                <a16:creationId xmlns:a16="http://schemas.microsoft.com/office/drawing/2014/main" id="{9940BF52-679F-4F14-B0AF-1EB7FAE92E22}"/>
              </a:ext>
            </a:extLst>
          </p:cNvPr>
          <p:cNvSpPr>
            <a:spLocks/>
          </p:cNvSpPr>
          <p:nvPr/>
        </p:nvSpPr>
        <p:spPr bwMode="auto">
          <a:xfrm>
            <a:off x="4337050" y="1349375"/>
            <a:ext cx="1000125" cy="692150"/>
          </a:xfrm>
          <a:custGeom>
            <a:avLst/>
            <a:gdLst>
              <a:gd name="T0" fmla="*/ 0 w 630"/>
              <a:gd name="T1" fmla="*/ 0 h 436"/>
              <a:gd name="T2" fmla="*/ 2147483646 w 630"/>
              <a:gd name="T3" fmla="*/ 2147483646 h 436"/>
              <a:gd name="T4" fmla="*/ 2147483646 w 630"/>
              <a:gd name="T5" fmla="*/ 2147483646 h 436"/>
              <a:gd name="T6" fmla="*/ 2147483646 w 630"/>
              <a:gd name="T7" fmla="*/ 2147483646 h 436"/>
              <a:gd name="T8" fmla="*/ 2147483646 w 630"/>
              <a:gd name="T9" fmla="*/ 2147483646 h 436"/>
              <a:gd name="T10" fmla="*/ 2147483646 w 630"/>
              <a:gd name="T11" fmla="*/ 2147483646 h 436"/>
              <a:gd name="T12" fmla="*/ 0 w 630"/>
              <a:gd name="T13" fmla="*/ 0 h 4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0"/>
              <a:gd name="T22" fmla="*/ 0 h 436"/>
              <a:gd name="T23" fmla="*/ 630 w 630"/>
              <a:gd name="T24" fmla="*/ 436 h 4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0" h="436">
                <a:moveTo>
                  <a:pt x="0" y="0"/>
                </a:moveTo>
                <a:lnTo>
                  <a:pt x="630" y="340"/>
                </a:lnTo>
                <a:lnTo>
                  <a:pt x="570" y="370"/>
                </a:lnTo>
                <a:lnTo>
                  <a:pt x="496" y="394"/>
                </a:lnTo>
                <a:lnTo>
                  <a:pt x="410" y="422"/>
                </a:lnTo>
                <a:lnTo>
                  <a:pt x="340" y="436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4352" name="Freeform 16">
            <a:extLst>
              <a:ext uri="{FF2B5EF4-FFF2-40B4-BE49-F238E27FC236}">
                <a16:creationId xmlns:a16="http://schemas.microsoft.com/office/drawing/2014/main" id="{DEB9C3C6-B063-4A7B-BFB6-95CE85BCB257}"/>
              </a:ext>
            </a:extLst>
          </p:cNvPr>
          <p:cNvSpPr>
            <a:spLocks/>
          </p:cNvSpPr>
          <p:nvPr/>
        </p:nvSpPr>
        <p:spPr bwMode="auto">
          <a:xfrm>
            <a:off x="4337050" y="1349375"/>
            <a:ext cx="536575" cy="752475"/>
          </a:xfrm>
          <a:custGeom>
            <a:avLst/>
            <a:gdLst>
              <a:gd name="T0" fmla="*/ 0 w 338"/>
              <a:gd name="T1" fmla="*/ 0 h 474"/>
              <a:gd name="T2" fmla="*/ 2147483646 w 338"/>
              <a:gd name="T3" fmla="*/ 2147483646 h 474"/>
              <a:gd name="T4" fmla="*/ 2147483646 w 338"/>
              <a:gd name="T5" fmla="*/ 2147483646 h 474"/>
              <a:gd name="T6" fmla="*/ 2147483646 w 338"/>
              <a:gd name="T7" fmla="*/ 2147483646 h 474"/>
              <a:gd name="T8" fmla="*/ 2147483646 w 338"/>
              <a:gd name="T9" fmla="*/ 2147483646 h 474"/>
              <a:gd name="T10" fmla="*/ 2147483646 w 338"/>
              <a:gd name="T11" fmla="*/ 2147483646 h 474"/>
              <a:gd name="T12" fmla="*/ 0 w 338"/>
              <a:gd name="T13" fmla="*/ 0 h 47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8"/>
              <a:gd name="T22" fmla="*/ 0 h 474"/>
              <a:gd name="T23" fmla="*/ 338 w 338"/>
              <a:gd name="T24" fmla="*/ 474 h 47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8" h="474">
                <a:moveTo>
                  <a:pt x="0" y="0"/>
                </a:moveTo>
                <a:lnTo>
                  <a:pt x="6" y="474"/>
                </a:lnTo>
                <a:lnTo>
                  <a:pt x="102" y="468"/>
                </a:lnTo>
                <a:lnTo>
                  <a:pt x="188" y="462"/>
                </a:lnTo>
                <a:lnTo>
                  <a:pt x="278" y="448"/>
                </a:lnTo>
                <a:lnTo>
                  <a:pt x="338" y="438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4353" name="Freeform 17">
            <a:extLst>
              <a:ext uri="{FF2B5EF4-FFF2-40B4-BE49-F238E27FC236}">
                <a16:creationId xmlns:a16="http://schemas.microsoft.com/office/drawing/2014/main" id="{503E1D84-0BFD-44D5-BF9B-F1CE7CA719FF}"/>
              </a:ext>
            </a:extLst>
          </p:cNvPr>
          <p:cNvSpPr>
            <a:spLocks/>
          </p:cNvSpPr>
          <p:nvPr/>
        </p:nvSpPr>
        <p:spPr bwMode="auto">
          <a:xfrm>
            <a:off x="3873500" y="1349375"/>
            <a:ext cx="466725" cy="746125"/>
          </a:xfrm>
          <a:custGeom>
            <a:avLst/>
            <a:gdLst>
              <a:gd name="T0" fmla="*/ 2147483646 w 294"/>
              <a:gd name="T1" fmla="*/ 0 h 470"/>
              <a:gd name="T2" fmla="*/ 0 w 294"/>
              <a:gd name="T3" fmla="*/ 2147483646 h 470"/>
              <a:gd name="T4" fmla="*/ 2147483646 w 294"/>
              <a:gd name="T5" fmla="*/ 2147483646 h 470"/>
              <a:gd name="T6" fmla="*/ 2147483646 w 294"/>
              <a:gd name="T7" fmla="*/ 2147483646 h 470"/>
              <a:gd name="T8" fmla="*/ 2147483646 w 294"/>
              <a:gd name="T9" fmla="*/ 2147483646 h 470"/>
              <a:gd name="T10" fmla="*/ 2147483646 w 294"/>
              <a:gd name="T11" fmla="*/ 2147483646 h 470"/>
              <a:gd name="T12" fmla="*/ 2147483646 w 294"/>
              <a:gd name="T13" fmla="*/ 0 h 4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4"/>
              <a:gd name="T22" fmla="*/ 0 h 470"/>
              <a:gd name="T23" fmla="*/ 294 w 294"/>
              <a:gd name="T24" fmla="*/ 470 h 4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4" h="470">
                <a:moveTo>
                  <a:pt x="292" y="0"/>
                </a:moveTo>
                <a:lnTo>
                  <a:pt x="0" y="448"/>
                </a:lnTo>
                <a:lnTo>
                  <a:pt x="74" y="460"/>
                </a:lnTo>
                <a:lnTo>
                  <a:pt x="144" y="466"/>
                </a:lnTo>
                <a:lnTo>
                  <a:pt x="232" y="470"/>
                </a:lnTo>
                <a:lnTo>
                  <a:pt x="294" y="468"/>
                </a:lnTo>
                <a:lnTo>
                  <a:pt x="292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DF95B692-12AA-43E1-B50E-BF16D8FA7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250" y="1349375"/>
            <a:ext cx="289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74877DB5-C61E-4BDD-B6BD-CF110724E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050" y="587375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0F07FD03-9803-4E43-8D1D-0415452BC9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9900" y="1054100"/>
            <a:ext cx="2644775" cy="596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F560B182-BFF5-4DEC-9ED5-DE425BC77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0575" y="809625"/>
            <a:ext cx="1997075" cy="1073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FA79C1D7-ECA7-4443-81DE-19BCB453E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7775" y="644525"/>
            <a:ext cx="1082675" cy="1390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2EA54525-5B75-473D-A32C-332D3ACAE5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1650" y="1006475"/>
            <a:ext cx="2590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7DFEF497-AE29-4DBE-AC8B-4AF2C78931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87725" y="787400"/>
            <a:ext cx="1911350" cy="1123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3C813BFD-4E14-4918-BFC3-BA48C4CB17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9850" y="635000"/>
            <a:ext cx="933450" cy="1400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2662F695-C363-440F-BC5D-F5F9EF21C436}"/>
              </a:ext>
            </a:extLst>
          </p:cNvPr>
          <p:cNvCxnSpPr>
            <a:cxnSpLocks/>
          </p:cNvCxnSpPr>
          <p:nvPr/>
        </p:nvCxnSpPr>
        <p:spPr>
          <a:xfrm>
            <a:off x="4333875" y="2101850"/>
            <a:ext cx="3175" cy="24558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EF495825-E7A8-4230-B4ED-BCECD1314089}"/>
              </a:ext>
            </a:extLst>
          </p:cNvPr>
          <p:cNvCxnSpPr>
            <a:cxnSpLocks/>
          </p:cNvCxnSpPr>
          <p:nvPr/>
        </p:nvCxnSpPr>
        <p:spPr>
          <a:xfrm>
            <a:off x="3876675" y="2041525"/>
            <a:ext cx="3175" cy="246221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CF4CF704-0FF5-458F-AF48-AE273CDFF808}"/>
              </a:ext>
            </a:extLst>
          </p:cNvPr>
          <p:cNvCxnSpPr>
            <a:cxnSpLocks/>
          </p:cNvCxnSpPr>
          <p:nvPr/>
        </p:nvCxnSpPr>
        <p:spPr>
          <a:xfrm>
            <a:off x="4886325" y="2047875"/>
            <a:ext cx="3175" cy="24558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AFECF403-4431-4A5F-9C4E-EEA157DF6AAD}"/>
              </a:ext>
            </a:extLst>
          </p:cNvPr>
          <p:cNvCxnSpPr>
            <a:cxnSpLocks/>
          </p:cNvCxnSpPr>
          <p:nvPr/>
        </p:nvCxnSpPr>
        <p:spPr>
          <a:xfrm>
            <a:off x="5329238" y="1882775"/>
            <a:ext cx="3175" cy="24558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8D2BEB5A-1991-4481-860A-AC672AA06946}"/>
              </a:ext>
            </a:extLst>
          </p:cNvPr>
          <p:cNvCxnSpPr>
            <a:cxnSpLocks/>
          </p:cNvCxnSpPr>
          <p:nvPr/>
        </p:nvCxnSpPr>
        <p:spPr>
          <a:xfrm>
            <a:off x="5654675" y="1679575"/>
            <a:ext cx="0" cy="242570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D732D70C-29A5-4736-B5C5-1EAB085F91E4}"/>
              </a:ext>
            </a:extLst>
          </p:cNvPr>
          <p:cNvCxnSpPr>
            <a:cxnSpLocks/>
          </p:cNvCxnSpPr>
          <p:nvPr/>
        </p:nvCxnSpPr>
        <p:spPr>
          <a:xfrm>
            <a:off x="5778500" y="1362075"/>
            <a:ext cx="3175" cy="24558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6B2C53F3-7CFC-43D2-BE95-6883DB9DB383}"/>
              </a:ext>
            </a:extLst>
          </p:cNvPr>
          <p:cNvCxnSpPr>
            <a:cxnSpLocks/>
          </p:cNvCxnSpPr>
          <p:nvPr/>
        </p:nvCxnSpPr>
        <p:spPr>
          <a:xfrm>
            <a:off x="3382963" y="1905000"/>
            <a:ext cx="3175" cy="24558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36DD9D7E-3B0E-4BCF-A143-C08E359F0822}"/>
              </a:ext>
            </a:extLst>
          </p:cNvPr>
          <p:cNvCxnSpPr>
            <a:cxnSpLocks/>
          </p:cNvCxnSpPr>
          <p:nvPr/>
        </p:nvCxnSpPr>
        <p:spPr>
          <a:xfrm>
            <a:off x="3051175" y="1692275"/>
            <a:ext cx="3175" cy="24558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B6710D0-0AB5-4152-BEF4-212D26B3A0F6}"/>
              </a:ext>
            </a:extLst>
          </p:cNvPr>
          <p:cNvCxnSpPr>
            <a:cxnSpLocks/>
          </p:cNvCxnSpPr>
          <p:nvPr/>
        </p:nvCxnSpPr>
        <p:spPr>
          <a:xfrm flipH="1">
            <a:off x="2905125" y="1362075"/>
            <a:ext cx="1588" cy="249872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E6DB17F2-835D-4248-882D-4AE4A9E24258}"/>
              </a:ext>
            </a:extLst>
          </p:cNvPr>
          <p:cNvSpPr>
            <a:spLocks/>
          </p:cNvSpPr>
          <p:nvPr/>
        </p:nvSpPr>
        <p:spPr bwMode="auto">
          <a:xfrm>
            <a:off x="4336473" y="590897"/>
            <a:ext cx="476250" cy="762000"/>
          </a:xfrm>
          <a:custGeom>
            <a:avLst/>
            <a:gdLst>
              <a:gd name="T0" fmla="*/ 0 w 300"/>
              <a:gd name="T1" fmla="*/ 0 h 480"/>
              <a:gd name="T2" fmla="*/ 0 w 300"/>
              <a:gd name="T3" fmla="*/ 480 h 480"/>
              <a:gd name="T4" fmla="*/ 300 w 300"/>
              <a:gd name="T5" fmla="*/ 28 h 480"/>
              <a:gd name="T6" fmla="*/ 178 w 300"/>
              <a:gd name="T7" fmla="*/ 8 h 480"/>
              <a:gd name="T8" fmla="*/ 96 w 300"/>
              <a:gd name="T9" fmla="*/ 2 h 480"/>
              <a:gd name="T10" fmla="*/ 0 w 300"/>
              <a:gd name="T11" fmla="*/ 0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00"/>
              <a:gd name="T19" fmla="*/ 0 h 480"/>
              <a:gd name="T20" fmla="*/ 300 w 300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00" h="480">
                <a:moveTo>
                  <a:pt x="0" y="0"/>
                </a:moveTo>
                <a:lnTo>
                  <a:pt x="0" y="480"/>
                </a:lnTo>
                <a:lnTo>
                  <a:pt x="300" y="28"/>
                </a:lnTo>
                <a:lnTo>
                  <a:pt x="178" y="8"/>
                </a:lnTo>
                <a:lnTo>
                  <a:pt x="96" y="2"/>
                </a:lnTo>
                <a:lnTo>
                  <a:pt x="0" y="0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26B92F4C-3F3A-4303-8595-0C51539A752D}"/>
              </a:ext>
            </a:extLst>
          </p:cNvPr>
          <p:cNvSpPr>
            <a:spLocks/>
          </p:cNvSpPr>
          <p:nvPr/>
        </p:nvSpPr>
        <p:spPr bwMode="auto">
          <a:xfrm>
            <a:off x="3787198" y="590897"/>
            <a:ext cx="549275" cy="762000"/>
          </a:xfrm>
          <a:custGeom>
            <a:avLst/>
            <a:gdLst>
              <a:gd name="T0" fmla="*/ 0 w 346"/>
              <a:gd name="T1" fmla="*/ 38 h 480"/>
              <a:gd name="T2" fmla="*/ 346 w 346"/>
              <a:gd name="T3" fmla="*/ 480 h 480"/>
              <a:gd name="T4" fmla="*/ 346 w 346"/>
              <a:gd name="T5" fmla="*/ 0 h 480"/>
              <a:gd name="T6" fmla="*/ 250 w 346"/>
              <a:gd name="T7" fmla="*/ 0 h 480"/>
              <a:gd name="T8" fmla="*/ 164 w 346"/>
              <a:gd name="T9" fmla="*/ 10 h 480"/>
              <a:gd name="T10" fmla="*/ 80 w 346"/>
              <a:gd name="T11" fmla="*/ 20 h 480"/>
              <a:gd name="T12" fmla="*/ 36 w 346"/>
              <a:gd name="T13" fmla="*/ 28 h 480"/>
              <a:gd name="T14" fmla="*/ 0 w 346"/>
              <a:gd name="T15" fmla="*/ 38 h 4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46"/>
              <a:gd name="T25" fmla="*/ 0 h 480"/>
              <a:gd name="T26" fmla="*/ 346 w 346"/>
              <a:gd name="T27" fmla="*/ 480 h 4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46" h="480">
                <a:moveTo>
                  <a:pt x="0" y="38"/>
                </a:moveTo>
                <a:lnTo>
                  <a:pt x="346" y="480"/>
                </a:lnTo>
                <a:lnTo>
                  <a:pt x="346" y="0"/>
                </a:lnTo>
                <a:lnTo>
                  <a:pt x="250" y="0"/>
                </a:lnTo>
                <a:lnTo>
                  <a:pt x="164" y="10"/>
                </a:lnTo>
                <a:lnTo>
                  <a:pt x="80" y="20"/>
                </a:lnTo>
                <a:lnTo>
                  <a:pt x="36" y="28"/>
                </a:lnTo>
                <a:lnTo>
                  <a:pt x="0" y="38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Freeform 4">
            <a:extLst>
              <a:ext uri="{FF2B5EF4-FFF2-40B4-BE49-F238E27FC236}">
                <a16:creationId xmlns:a16="http://schemas.microsoft.com/office/drawing/2014/main" id="{682C6696-88B0-4111-BC58-9CA814C9E560}"/>
              </a:ext>
            </a:extLst>
          </p:cNvPr>
          <p:cNvSpPr>
            <a:spLocks/>
          </p:cNvSpPr>
          <p:nvPr/>
        </p:nvSpPr>
        <p:spPr bwMode="auto">
          <a:xfrm>
            <a:off x="3329998" y="648047"/>
            <a:ext cx="1006475" cy="704850"/>
          </a:xfrm>
          <a:custGeom>
            <a:avLst/>
            <a:gdLst>
              <a:gd name="T0" fmla="*/ 0 w 634"/>
              <a:gd name="T1" fmla="*/ 102 h 444"/>
              <a:gd name="T2" fmla="*/ 634 w 634"/>
              <a:gd name="T3" fmla="*/ 444 h 444"/>
              <a:gd name="T4" fmla="*/ 286 w 634"/>
              <a:gd name="T5" fmla="*/ 0 h 444"/>
              <a:gd name="T6" fmla="*/ 214 w 634"/>
              <a:gd name="T7" fmla="*/ 20 h 444"/>
              <a:gd name="T8" fmla="*/ 132 w 634"/>
              <a:gd name="T9" fmla="*/ 42 h 444"/>
              <a:gd name="T10" fmla="*/ 70 w 634"/>
              <a:gd name="T11" fmla="*/ 68 h 444"/>
              <a:gd name="T12" fmla="*/ 0 w 634"/>
              <a:gd name="T13" fmla="*/ 102 h 4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4"/>
              <a:gd name="T22" fmla="*/ 0 h 444"/>
              <a:gd name="T23" fmla="*/ 634 w 634"/>
              <a:gd name="T24" fmla="*/ 444 h 4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4" h="444">
                <a:moveTo>
                  <a:pt x="0" y="102"/>
                </a:moveTo>
                <a:lnTo>
                  <a:pt x="634" y="444"/>
                </a:lnTo>
                <a:lnTo>
                  <a:pt x="286" y="0"/>
                </a:lnTo>
                <a:lnTo>
                  <a:pt x="214" y="20"/>
                </a:lnTo>
                <a:lnTo>
                  <a:pt x="132" y="42"/>
                </a:lnTo>
                <a:lnTo>
                  <a:pt x="70" y="68"/>
                </a:lnTo>
                <a:lnTo>
                  <a:pt x="0" y="102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Freeform 5">
            <a:extLst>
              <a:ext uri="{FF2B5EF4-FFF2-40B4-BE49-F238E27FC236}">
                <a16:creationId xmlns:a16="http://schemas.microsoft.com/office/drawing/2014/main" id="{B16F3429-F903-4C39-BFCD-C05E43E4750A}"/>
              </a:ext>
            </a:extLst>
          </p:cNvPr>
          <p:cNvSpPr>
            <a:spLocks/>
          </p:cNvSpPr>
          <p:nvPr/>
        </p:nvSpPr>
        <p:spPr bwMode="auto">
          <a:xfrm>
            <a:off x="3009323" y="813147"/>
            <a:ext cx="1327150" cy="539750"/>
          </a:xfrm>
          <a:custGeom>
            <a:avLst/>
            <a:gdLst>
              <a:gd name="T0" fmla="*/ 836 w 836"/>
              <a:gd name="T1" fmla="*/ 340 h 340"/>
              <a:gd name="T2" fmla="*/ 0 w 836"/>
              <a:gd name="T3" fmla="*/ 148 h 340"/>
              <a:gd name="T4" fmla="*/ 46 w 836"/>
              <a:gd name="T5" fmla="*/ 104 h 340"/>
              <a:gd name="T6" fmla="*/ 90 w 836"/>
              <a:gd name="T7" fmla="*/ 62 h 340"/>
              <a:gd name="T8" fmla="*/ 142 w 836"/>
              <a:gd name="T9" fmla="*/ 26 h 340"/>
              <a:gd name="T10" fmla="*/ 198 w 836"/>
              <a:gd name="T11" fmla="*/ 0 h 340"/>
              <a:gd name="T12" fmla="*/ 836 w 836"/>
              <a:gd name="T13" fmla="*/ 340 h 3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6"/>
              <a:gd name="T22" fmla="*/ 0 h 340"/>
              <a:gd name="T23" fmla="*/ 836 w 836"/>
              <a:gd name="T24" fmla="*/ 340 h 3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6" h="340">
                <a:moveTo>
                  <a:pt x="836" y="340"/>
                </a:moveTo>
                <a:lnTo>
                  <a:pt x="0" y="148"/>
                </a:lnTo>
                <a:lnTo>
                  <a:pt x="46" y="104"/>
                </a:lnTo>
                <a:lnTo>
                  <a:pt x="90" y="62"/>
                </a:lnTo>
                <a:lnTo>
                  <a:pt x="142" y="26"/>
                </a:lnTo>
                <a:lnTo>
                  <a:pt x="198" y="0"/>
                </a:lnTo>
                <a:lnTo>
                  <a:pt x="836" y="340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Freeform 6">
            <a:extLst>
              <a:ext uri="{FF2B5EF4-FFF2-40B4-BE49-F238E27FC236}">
                <a16:creationId xmlns:a16="http://schemas.microsoft.com/office/drawing/2014/main" id="{2EE4E0DF-35F8-4F4F-A873-B86EF772626E}"/>
              </a:ext>
            </a:extLst>
          </p:cNvPr>
          <p:cNvSpPr>
            <a:spLocks/>
          </p:cNvSpPr>
          <p:nvPr/>
        </p:nvSpPr>
        <p:spPr bwMode="auto">
          <a:xfrm>
            <a:off x="2896119" y="1049965"/>
            <a:ext cx="1447800" cy="295275"/>
          </a:xfrm>
          <a:custGeom>
            <a:avLst/>
            <a:gdLst>
              <a:gd name="T0" fmla="*/ 0 w 912"/>
              <a:gd name="T1" fmla="*/ 186 h 186"/>
              <a:gd name="T2" fmla="*/ 912 w 912"/>
              <a:gd name="T3" fmla="*/ 186 h 186"/>
              <a:gd name="T4" fmla="*/ 68 w 912"/>
              <a:gd name="T5" fmla="*/ 0 h 186"/>
              <a:gd name="T6" fmla="*/ 40 w 912"/>
              <a:gd name="T7" fmla="*/ 46 h 186"/>
              <a:gd name="T8" fmla="*/ 18 w 912"/>
              <a:gd name="T9" fmla="*/ 88 h 186"/>
              <a:gd name="T10" fmla="*/ 6 w 912"/>
              <a:gd name="T11" fmla="*/ 134 h 186"/>
              <a:gd name="T12" fmla="*/ 0 w 912"/>
              <a:gd name="T13" fmla="*/ 186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2"/>
              <a:gd name="T22" fmla="*/ 0 h 186"/>
              <a:gd name="T23" fmla="*/ 912 w 912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2" h="186">
                <a:moveTo>
                  <a:pt x="0" y="186"/>
                </a:moveTo>
                <a:lnTo>
                  <a:pt x="912" y="186"/>
                </a:lnTo>
                <a:lnTo>
                  <a:pt x="68" y="0"/>
                </a:lnTo>
                <a:lnTo>
                  <a:pt x="40" y="46"/>
                </a:lnTo>
                <a:lnTo>
                  <a:pt x="18" y="88"/>
                </a:lnTo>
                <a:lnTo>
                  <a:pt x="6" y="134"/>
                </a:lnTo>
                <a:lnTo>
                  <a:pt x="0" y="186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7" name="Freeform 7">
            <a:extLst>
              <a:ext uri="{FF2B5EF4-FFF2-40B4-BE49-F238E27FC236}">
                <a16:creationId xmlns:a16="http://schemas.microsoft.com/office/drawing/2014/main" id="{DEC8AD5E-487C-4B96-89A1-9ED46922CFC3}"/>
              </a:ext>
            </a:extLst>
          </p:cNvPr>
          <p:cNvSpPr>
            <a:spLocks/>
          </p:cNvSpPr>
          <p:nvPr/>
        </p:nvSpPr>
        <p:spPr bwMode="auto">
          <a:xfrm>
            <a:off x="2889250" y="1352550"/>
            <a:ext cx="1447800" cy="346075"/>
          </a:xfrm>
          <a:custGeom>
            <a:avLst/>
            <a:gdLst>
              <a:gd name="T0" fmla="*/ 2147483646 w 912"/>
              <a:gd name="T1" fmla="*/ 2147483646 h 218"/>
              <a:gd name="T2" fmla="*/ 2147483646 w 912"/>
              <a:gd name="T3" fmla="*/ 0 h 218"/>
              <a:gd name="T4" fmla="*/ 0 w 912"/>
              <a:gd name="T5" fmla="*/ 0 h 218"/>
              <a:gd name="T6" fmla="*/ 2147483646 w 912"/>
              <a:gd name="T7" fmla="*/ 2147483646 h 218"/>
              <a:gd name="T8" fmla="*/ 2147483646 w 912"/>
              <a:gd name="T9" fmla="*/ 2147483646 h 218"/>
              <a:gd name="T10" fmla="*/ 2147483646 w 912"/>
              <a:gd name="T11" fmla="*/ 2147483646 h 218"/>
              <a:gd name="T12" fmla="*/ 2147483646 w 912"/>
              <a:gd name="T13" fmla="*/ 2147483646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2"/>
              <a:gd name="T22" fmla="*/ 0 h 218"/>
              <a:gd name="T23" fmla="*/ 912 w 912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2" h="218">
                <a:moveTo>
                  <a:pt x="100" y="218"/>
                </a:moveTo>
                <a:lnTo>
                  <a:pt x="912" y="0"/>
                </a:lnTo>
                <a:lnTo>
                  <a:pt x="0" y="0"/>
                </a:lnTo>
                <a:lnTo>
                  <a:pt x="8" y="58"/>
                </a:lnTo>
                <a:lnTo>
                  <a:pt x="32" y="118"/>
                </a:lnTo>
                <a:lnTo>
                  <a:pt x="56" y="162"/>
                </a:lnTo>
                <a:lnTo>
                  <a:pt x="100" y="218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D7C9D16C-51A1-4E4A-A927-2F577952700D}"/>
              </a:ext>
            </a:extLst>
          </p:cNvPr>
          <p:cNvSpPr>
            <a:spLocks/>
          </p:cNvSpPr>
          <p:nvPr/>
        </p:nvSpPr>
        <p:spPr bwMode="auto">
          <a:xfrm>
            <a:off x="3048000" y="1352550"/>
            <a:ext cx="1285875" cy="561975"/>
          </a:xfrm>
          <a:custGeom>
            <a:avLst/>
            <a:gdLst>
              <a:gd name="T0" fmla="*/ 2147483646 w 810"/>
              <a:gd name="T1" fmla="*/ 2147483646 h 354"/>
              <a:gd name="T2" fmla="*/ 2147483646 w 810"/>
              <a:gd name="T3" fmla="*/ 0 h 354"/>
              <a:gd name="T4" fmla="*/ 0 w 810"/>
              <a:gd name="T5" fmla="*/ 2147483646 h 354"/>
              <a:gd name="T6" fmla="*/ 2147483646 w 810"/>
              <a:gd name="T7" fmla="*/ 2147483646 h 354"/>
              <a:gd name="T8" fmla="*/ 2147483646 w 810"/>
              <a:gd name="T9" fmla="*/ 2147483646 h 354"/>
              <a:gd name="T10" fmla="*/ 2147483646 w 810"/>
              <a:gd name="T11" fmla="*/ 2147483646 h 354"/>
              <a:gd name="T12" fmla="*/ 2147483646 w 810"/>
              <a:gd name="T13" fmla="*/ 2147483646 h 3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0"/>
              <a:gd name="T22" fmla="*/ 0 h 354"/>
              <a:gd name="T23" fmla="*/ 810 w 810"/>
              <a:gd name="T24" fmla="*/ 354 h 3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0" h="354">
                <a:moveTo>
                  <a:pt x="206" y="354"/>
                </a:moveTo>
                <a:lnTo>
                  <a:pt x="810" y="0"/>
                </a:lnTo>
                <a:lnTo>
                  <a:pt x="0" y="220"/>
                </a:lnTo>
                <a:lnTo>
                  <a:pt x="52" y="258"/>
                </a:lnTo>
                <a:lnTo>
                  <a:pt x="92" y="288"/>
                </a:lnTo>
                <a:lnTo>
                  <a:pt x="138" y="316"/>
                </a:lnTo>
                <a:lnTo>
                  <a:pt x="206" y="354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9" name="Freeform 9">
            <a:extLst>
              <a:ext uri="{FF2B5EF4-FFF2-40B4-BE49-F238E27FC236}">
                <a16:creationId xmlns:a16="http://schemas.microsoft.com/office/drawing/2014/main" id="{71FAD44A-8790-449E-B894-8FF4940BE67D}"/>
              </a:ext>
            </a:extLst>
          </p:cNvPr>
          <p:cNvSpPr>
            <a:spLocks/>
          </p:cNvSpPr>
          <p:nvPr/>
        </p:nvSpPr>
        <p:spPr bwMode="auto">
          <a:xfrm>
            <a:off x="3387725" y="1352550"/>
            <a:ext cx="949325" cy="708025"/>
          </a:xfrm>
          <a:custGeom>
            <a:avLst/>
            <a:gdLst>
              <a:gd name="T0" fmla="*/ 0 w 598"/>
              <a:gd name="T1" fmla="*/ 2147483646 h 446"/>
              <a:gd name="T2" fmla="*/ 2147483646 w 598"/>
              <a:gd name="T3" fmla="*/ 0 h 446"/>
              <a:gd name="T4" fmla="*/ 2147483646 w 598"/>
              <a:gd name="T5" fmla="*/ 2147483646 h 446"/>
              <a:gd name="T6" fmla="*/ 2147483646 w 598"/>
              <a:gd name="T7" fmla="*/ 2147483646 h 446"/>
              <a:gd name="T8" fmla="*/ 2147483646 w 598"/>
              <a:gd name="T9" fmla="*/ 2147483646 h 446"/>
              <a:gd name="T10" fmla="*/ 2147483646 w 598"/>
              <a:gd name="T11" fmla="*/ 2147483646 h 446"/>
              <a:gd name="T12" fmla="*/ 0 w 598"/>
              <a:gd name="T13" fmla="*/ 2147483646 h 4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8"/>
              <a:gd name="T22" fmla="*/ 0 h 446"/>
              <a:gd name="T23" fmla="*/ 598 w 598"/>
              <a:gd name="T24" fmla="*/ 446 h 4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8" h="446">
                <a:moveTo>
                  <a:pt x="0" y="356"/>
                </a:moveTo>
                <a:lnTo>
                  <a:pt x="598" y="0"/>
                </a:lnTo>
                <a:lnTo>
                  <a:pt x="302" y="446"/>
                </a:lnTo>
                <a:lnTo>
                  <a:pt x="238" y="434"/>
                </a:lnTo>
                <a:lnTo>
                  <a:pt x="160" y="412"/>
                </a:lnTo>
                <a:lnTo>
                  <a:pt x="92" y="392"/>
                </a:lnTo>
                <a:lnTo>
                  <a:pt x="0" y="356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FBAAB967-74B6-43F8-BADF-A6807E5E969D}"/>
              </a:ext>
            </a:extLst>
          </p:cNvPr>
          <p:cNvSpPr>
            <a:spLocks/>
          </p:cNvSpPr>
          <p:nvPr/>
        </p:nvSpPr>
        <p:spPr bwMode="auto">
          <a:xfrm>
            <a:off x="4337050" y="638175"/>
            <a:ext cx="962025" cy="714375"/>
          </a:xfrm>
          <a:custGeom>
            <a:avLst/>
            <a:gdLst>
              <a:gd name="T0" fmla="*/ 0 w 606"/>
              <a:gd name="T1" fmla="*/ 2147483646 h 450"/>
              <a:gd name="T2" fmla="*/ 2147483646 w 606"/>
              <a:gd name="T3" fmla="*/ 0 h 450"/>
              <a:gd name="T4" fmla="*/ 2147483646 w 606"/>
              <a:gd name="T5" fmla="*/ 2147483646 h 450"/>
              <a:gd name="T6" fmla="*/ 2147483646 w 606"/>
              <a:gd name="T7" fmla="*/ 2147483646 h 450"/>
              <a:gd name="T8" fmla="*/ 2147483646 w 606"/>
              <a:gd name="T9" fmla="*/ 2147483646 h 450"/>
              <a:gd name="T10" fmla="*/ 2147483646 w 606"/>
              <a:gd name="T11" fmla="*/ 2147483646 h 450"/>
              <a:gd name="T12" fmla="*/ 0 w 606"/>
              <a:gd name="T13" fmla="*/ 2147483646 h 4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6"/>
              <a:gd name="T22" fmla="*/ 0 h 450"/>
              <a:gd name="T23" fmla="*/ 606 w 606"/>
              <a:gd name="T24" fmla="*/ 450 h 4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6" h="450">
                <a:moveTo>
                  <a:pt x="0" y="450"/>
                </a:moveTo>
                <a:lnTo>
                  <a:pt x="300" y="0"/>
                </a:lnTo>
                <a:lnTo>
                  <a:pt x="344" y="8"/>
                </a:lnTo>
                <a:lnTo>
                  <a:pt x="447" y="33"/>
                </a:lnTo>
                <a:lnTo>
                  <a:pt x="534" y="62"/>
                </a:lnTo>
                <a:lnTo>
                  <a:pt x="606" y="96"/>
                </a:lnTo>
                <a:lnTo>
                  <a:pt x="0" y="450"/>
                </a:lnTo>
                <a:close/>
              </a:path>
            </a:pathLst>
          </a:custGeom>
          <a:solidFill>
            <a:srgbClr val="FFFF66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66"/>
            </a:contourClr>
          </a:sp3d>
        </p:spPr>
        <p:txBody>
          <a:bodyPr>
            <a:flatTx/>
          </a:bodyPr>
          <a:lstStyle/>
          <a:p>
            <a:endParaRPr lang="zh-CN" altLang="en-US" dirty="0"/>
          </a:p>
        </p:txBody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4655826E-0F2F-4F1C-BE6B-47D6E758C6A6}"/>
              </a:ext>
            </a:extLst>
          </p:cNvPr>
          <p:cNvSpPr>
            <a:spLocks/>
          </p:cNvSpPr>
          <p:nvPr/>
        </p:nvSpPr>
        <p:spPr bwMode="auto">
          <a:xfrm>
            <a:off x="4336473" y="790922"/>
            <a:ext cx="1295400" cy="561975"/>
          </a:xfrm>
          <a:custGeom>
            <a:avLst/>
            <a:gdLst>
              <a:gd name="T0" fmla="*/ 0 w 816"/>
              <a:gd name="T1" fmla="*/ 354 h 354"/>
              <a:gd name="T2" fmla="*/ 614 w 816"/>
              <a:gd name="T3" fmla="*/ 0 h 354"/>
              <a:gd name="T4" fmla="*/ 660 w 816"/>
              <a:gd name="T5" fmla="*/ 26 h 354"/>
              <a:gd name="T6" fmla="*/ 720 w 816"/>
              <a:gd name="T7" fmla="*/ 58 h 354"/>
              <a:gd name="T8" fmla="*/ 770 w 816"/>
              <a:gd name="T9" fmla="*/ 98 h 354"/>
              <a:gd name="T10" fmla="*/ 816 w 816"/>
              <a:gd name="T11" fmla="*/ 142 h 354"/>
              <a:gd name="T12" fmla="*/ 0 w 816"/>
              <a:gd name="T13" fmla="*/ 354 h 3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6"/>
              <a:gd name="T22" fmla="*/ 0 h 354"/>
              <a:gd name="T23" fmla="*/ 816 w 816"/>
              <a:gd name="T24" fmla="*/ 354 h 3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6" h="354">
                <a:moveTo>
                  <a:pt x="0" y="354"/>
                </a:moveTo>
                <a:lnTo>
                  <a:pt x="614" y="0"/>
                </a:lnTo>
                <a:lnTo>
                  <a:pt x="660" y="26"/>
                </a:lnTo>
                <a:lnTo>
                  <a:pt x="720" y="58"/>
                </a:lnTo>
                <a:lnTo>
                  <a:pt x="770" y="98"/>
                </a:lnTo>
                <a:lnTo>
                  <a:pt x="816" y="142"/>
                </a:lnTo>
                <a:lnTo>
                  <a:pt x="0" y="354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B3126432-7DF8-427D-B602-A885D713B25D}"/>
              </a:ext>
            </a:extLst>
          </p:cNvPr>
          <p:cNvSpPr>
            <a:spLocks/>
          </p:cNvSpPr>
          <p:nvPr/>
        </p:nvSpPr>
        <p:spPr bwMode="auto">
          <a:xfrm>
            <a:off x="4336473" y="1022697"/>
            <a:ext cx="1441450" cy="330200"/>
          </a:xfrm>
          <a:custGeom>
            <a:avLst/>
            <a:gdLst>
              <a:gd name="T0" fmla="*/ 0 w 908"/>
              <a:gd name="T1" fmla="*/ 208 h 208"/>
              <a:gd name="T2" fmla="*/ 822 w 908"/>
              <a:gd name="T3" fmla="*/ 0 h 208"/>
              <a:gd name="T4" fmla="*/ 850 w 908"/>
              <a:gd name="T5" fmla="*/ 36 h 208"/>
              <a:gd name="T6" fmla="*/ 886 w 908"/>
              <a:gd name="T7" fmla="*/ 94 h 208"/>
              <a:gd name="T8" fmla="*/ 906 w 908"/>
              <a:gd name="T9" fmla="*/ 158 h 208"/>
              <a:gd name="T10" fmla="*/ 908 w 908"/>
              <a:gd name="T11" fmla="*/ 202 h 208"/>
              <a:gd name="T12" fmla="*/ 0 w 908"/>
              <a:gd name="T13" fmla="*/ 208 h 2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8"/>
              <a:gd name="T22" fmla="*/ 0 h 208"/>
              <a:gd name="T23" fmla="*/ 908 w 908"/>
              <a:gd name="T24" fmla="*/ 208 h 2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8" h="208">
                <a:moveTo>
                  <a:pt x="0" y="208"/>
                </a:moveTo>
                <a:lnTo>
                  <a:pt x="822" y="0"/>
                </a:lnTo>
                <a:lnTo>
                  <a:pt x="850" y="36"/>
                </a:lnTo>
                <a:lnTo>
                  <a:pt x="886" y="94"/>
                </a:lnTo>
                <a:lnTo>
                  <a:pt x="906" y="158"/>
                </a:lnTo>
                <a:lnTo>
                  <a:pt x="908" y="202"/>
                </a:lnTo>
                <a:lnTo>
                  <a:pt x="0" y="208"/>
                </a:lnTo>
                <a:close/>
              </a:path>
            </a:pathLst>
          </a:custGeom>
          <a:grpFill/>
          <a:ln w="9525">
            <a:miter lim="800000"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81CCFF"/>
            </a:extrusionClr>
            <a:contourClr>
              <a:schemeClr val="accent1"/>
            </a:contourClr>
          </a:sp3d>
        </p:spPr>
        <p:txBody>
          <a:bodyPr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AE03CA5F-8F29-45D4-B173-E6C32C87F1D1}"/>
              </a:ext>
            </a:extLst>
          </p:cNvPr>
          <p:cNvSpPr>
            <a:spLocks/>
          </p:cNvSpPr>
          <p:nvPr/>
        </p:nvSpPr>
        <p:spPr bwMode="auto">
          <a:xfrm>
            <a:off x="4324350" y="1365250"/>
            <a:ext cx="1447800" cy="301625"/>
          </a:xfrm>
          <a:custGeom>
            <a:avLst/>
            <a:gdLst>
              <a:gd name="T0" fmla="*/ 0 w 912"/>
              <a:gd name="T1" fmla="*/ 0 h 190"/>
              <a:gd name="T2" fmla="*/ 2147483646 w 912"/>
              <a:gd name="T3" fmla="*/ 0 h 190"/>
              <a:gd name="T4" fmla="*/ 2147483646 w 912"/>
              <a:gd name="T5" fmla="*/ 2147483646 h 190"/>
              <a:gd name="T6" fmla="*/ 2147483646 w 912"/>
              <a:gd name="T7" fmla="*/ 2147483646 h 190"/>
              <a:gd name="T8" fmla="*/ 2147483646 w 912"/>
              <a:gd name="T9" fmla="*/ 2147483646 h 190"/>
              <a:gd name="T10" fmla="*/ 2147483646 w 912"/>
              <a:gd name="T11" fmla="*/ 2147483646 h 190"/>
              <a:gd name="T12" fmla="*/ 0 w 912"/>
              <a:gd name="T13" fmla="*/ 0 h 1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2"/>
              <a:gd name="T22" fmla="*/ 0 h 190"/>
              <a:gd name="T23" fmla="*/ 912 w 912"/>
              <a:gd name="T24" fmla="*/ 190 h 1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2" h="190">
                <a:moveTo>
                  <a:pt x="0" y="0"/>
                </a:moveTo>
                <a:lnTo>
                  <a:pt x="912" y="0"/>
                </a:lnTo>
                <a:lnTo>
                  <a:pt x="906" y="44"/>
                </a:lnTo>
                <a:lnTo>
                  <a:pt x="890" y="96"/>
                </a:lnTo>
                <a:lnTo>
                  <a:pt x="864" y="146"/>
                </a:lnTo>
                <a:lnTo>
                  <a:pt x="830" y="19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0ED7A23D-5FF1-4758-9F48-37FD614304E8}"/>
              </a:ext>
            </a:extLst>
          </p:cNvPr>
          <p:cNvSpPr>
            <a:spLocks/>
          </p:cNvSpPr>
          <p:nvPr/>
        </p:nvSpPr>
        <p:spPr bwMode="auto">
          <a:xfrm>
            <a:off x="4325938" y="1366838"/>
            <a:ext cx="1317625" cy="539750"/>
          </a:xfrm>
          <a:custGeom>
            <a:avLst/>
            <a:gdLst>
              <a:gd name="T0" fmla="*/ 0 w 830"/>
              <a:gd name="T1" fmla="*/ 0 h 340"/>
              <a:gd name="T2" fmla="*/ 2147483646 w 830"/>
              <a:gd name="T3" fmla="*/ 2147483646 h 340"/>
              <a:gd name="T4" fmla="*/ 2147483646 w 830"/>
              <a:gd name="T5" fmla="*/ 2147483646 h 340"/>
              <a:gd name="T6" fmla="*/ 2147483646 w 830"/>
              <a:gd name="T7" fmla="*/ 2147483646 h 340"/>
              <a:gd name="T8" fmla="*/ 2147483646 w 830"/>
              <a:gd name="T9" fmla="*/ 2147483646 h 340"/>
              <a:gd name="T10" fmla="*/ 2147483646 w 830"/>
              <a:gd name="T11" fmla="*/ 2147483646 h 340"/>
              <a:gd name="T12" fmla="*/ 0 w 830"/>
              <a:gd name="T13" fmla="*/ 0 h 3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0"/>
              <a:gd name="T22" fmla="*/ 0 h 340"/>
              <a:gd name="T23" fmla="*/ 830 w 830"/>
              <a:gd name="T24" fmla="*/ 340 h 3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0" h="340">
                <a:moveTo>
                  <a:pt x="0" y="0"/>
                </a:moveTo>
                <a:lnTo>
                  <a:pt x="830" y="194"/>
                </a:lnTo>
                <a:lnTo>
                  <a:pt x="800" y="226"/>
                </a:lnTo>
                <a:lnTo>
                  <a:pt x="758" y="260"/>
                </a:lnTo>
                <a:lnTo>
                  <a:pt x="708" y="300"/>
                </a:lnTo>
                <a:lnTo>
                  <a:pt x="636" y="34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48AF67B7-AB1C-414C-8D15-E6B5F030DF3E}"/>
              </a:ext>
            </a:extLst>
          </p:cNvPr>
          <p:cNvSpPr>
            <a:spLocks/>
          </p:cNvSpPr>
          <p:nvPr/>
        </p:nvSpPr>
        <p:spPr bwMode="auto">
          <a:xfrm>
            <a:off x="4333875" y="1366838"/>
            <a:ext cx="1000125" cy="692150"/>
          </a:xfrm>
          <a:custGeom>
            <a:avLst/>
            <a:gdLst>
              <a:gd name="T0" fmla="*/ 0 w 630"/>
              <a:gd name="T1" fmla="*/ 0 h 436"/>
              <a:gd name="T2" fmla="*/ 2147483646 w 630"/>
              <a:gd name="T3" fmla="*/ 2147483646 h 436"/>
              <a:gd name="T4" fmla="*/ 2147483646 w 630"/>
              <a:gd name="T5" fmla="*/ 2147483646 h 436"/>
              <a:gd name="T6" fmla="*/ 2147483646 w 630"/>
              <a:gd name="T7" fmla="*/ 2147483646 h 436"/>
              <a:gd name="T8" fmla="*/ 2147483646 w 630"/>
              <a:gd name="T9" fmla="*/ 2147483646 h 436"/>
              <a:gd name="T10" fmla="*/ 2147483646 w 630"/>
              <a:gd name="T11" fmla="*/ 2147483646 h 436"/>
              <a:gd name="T12" fmla="*/ 0 w 630"/>
              <a:gd name="T13" fmla="*/ 0 h 4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0"/>
              <a:gd name="T22" fmla="*/ 0 h 436"/>
              <a:gd name="T23" fmla="*/ 630 w 630"/>
              <a:gd name="T24" fmla="*/ 436 h 4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0" h="436">
                <a:moveTo>
                  <a:pt x="0" y="0"/>
                </a:moveTo>
                <a:lnTo>
                  <a:pt x="630" y="340"/>
                </a:lnTo>
                <a:lnTo>
                  <a:pt x="570" y="370"/>
                </a:lnTo>
                <a:lnTo>
                  <a:pt x="496" y="394"/>
                </a:lnTo>
                <a:lnTo>
                  <a:pt x="410" y="422"/>
                </a:lnTo>
                <a:lnTo>
                  <a:pt x="340" y="436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0ABFDB40-40D0-47FF-A09C-B6338BECD17F}"/>
              </a:ext>
            </a:extLst>
          </p:cNvPr>
          <p:cNvSpPr>
            <a:spLocks/>
          </p:cNvSpPr>
          <p:nvPr/>
        </p:nvSpPr>
        <p:spPr bwMode="auto">
          <a:xfrm>
            <a:off x="4337050" y="1352550"/>
            <a:ext cx="536575" cy="752475"/>
          </a:xfrm>
          <a:custGeom>
            <a:avLst/>
            <a:gdLst>
              <a:gd name="T0" fmla="*/ 0 w 338"/>
              <a:gd name="T1" fmla="*/ 0 h 474"/>
              <a:gd name="T2" fmla="*/ 2147483646 w 338"/>
              <a:gd name="T3" fmla="*/ 2147483646 h 474"/>
              <a:gd name="T4" fmla="*/ 2147483646 w 338"/>
              <a:gd name="T5" fmla="*/ 2147483646 h 474"/>
              <a:gd name="T6" fmla="*/ 2147483646 w 338"/>
              <a:gd name="T7" fmla="*/ 2147483646 h 474"/>
              <a:gd name="T8" fmla="*/ 2147483646 w 338"/>
              <a:gd name="T9" fmla="*/ 2147483646 h 474"/>
              <a:gd name="T10" fmla="*/ 2147483646 w 338"/>
              <a:gd name="T11" fmla="*/ 2147483646 h 474"/>
              <a:gd name="T12" fmla="*/ 0 w 338"/>
              <a:gd name="T13" fmla="*/ 0 h 47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8"/>
              <a:gd name="T22" fmla="*/ 0 h 474"/>
              <a:gd name="T23" fmla="*/ 338 w 338"/>
              <a:gd name="T24" fmla="*/ 474 h 47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8" h="474">
                <a:moveTo>
                  <a:pt x="0" y="0"/>
                </a:moveTo>
                <a:lnTo>
                  <a:pt x="6" y="474"/>
                </a:lnTo>
                <a:lnTo>
                  <a:pt x="102" y="468"/>
                </a:lnTo>
                <a:lnTo>
                  <a:pt x="188" y="462"/>
                </a:lnTo>
                <a:lnTo>
                  <a:pt x="278" y="448"/>
                </a:lnTo>
                <a:lnTo>
                  <a:pt x="338" y="438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927D41F3-B9A1-4D52-8BDF-546D1FE6D312}"/>
              </a:ext>
            </a:extLst>
          </p:cNvPr>
          <p:cNvSpPr>
            <a:spLocks/>
          </p:cNvSpPr>
          <p:nvPr/>
        </p:nvSpPr>
        <p:spPr bwMode="auto">
          <a:xfrm>
            <a:off x="3873500" y="1352550"/>
            <a:ext cx="466725" cy="746125"/>
          </a:xfrm>
          <a:custGeom>
            <a:avLst/>
            <a:gdLst>
              <a:gd name="T0" fmla="*/ 2147483646 w 294"/>
              <a:gd name="T1" fmla="*/ 0 h 470"/>
              <a:gd name="T2" fmla="*/ 0 w 294"/>
              <a:gd name="T3" fmla="*/ 2147483646 h 470"/>
              <a:gd name="T4" fmla="*/ 2147483646 w 294"/>
              <a:gd name="T5" fmla="*/ 2147483646 h 470"/>
              <a:gd name="T6" fmla="*/ 2147483646 w 294"/>
              <a:gd name="T7" fmla="*/ 2147483646 h 470"/>
              <a:gd name="T8" fmla="*/ 2147483646 w 294"/>
              <a:gd name="T9" fmla="*/ 2147483646 h 470"/>
              <a:gd name="T10" fmla="*/ 2147483646 w 294"/>
              <a:gd name="T11" fmla="*/ 2147483646 h 470"/>
              <a:gd name="T12" fmla="*/ 2147483646 w 294"/>
              <a:gd name="T13" fmla="*/ 0 h 4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4"/>
              <a:gd name="T22" fmla="*/ 0 h 470"/>
              <a:gd name="T23" fmla="*/ 294 w 294"/>
              <a:gd name="T24" fmla="*/ 470 h 4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4" h="470">
                <a:moveTo>
                  <a:pt x="292" y="0"/>
                </a:moveTo>
                <a:lnTo>
                  <a:pt x="0" y="448"/>
                </a:lnTo>
                <a:lnTo>
                  <a:pt x="74" y="460"/>
                </a:lnTo>
                <a:lnTo>
                  <a:pt x="144" y="466"/>
                </a:lnTo>
                <a:lnTo>
                  <a:pt x="232" y="470"/>
                </a:lnTo>
                <a:lnTo>
                  <a:pt x="294" y="468"/>
                </a:lnTo>
                <a:lnTo>
                  <a:pt x="292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3" dir="b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08642E-6 L 0.06268 0.00988 " pathEditMode="relative" rAng="0" ptsTypes="AA">
                                      <p:cBhvr>
                                        <p:cTn id="6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4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23457E-7 L 0.05469 0.02932 " pathEditMode="relative" rAng="0" ptsTypes="AA">
                                      <p:cBhvr>
                                        <p:cTn id="9" dur="2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6" y="14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69136E-6 L 0.0375 0.04846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0.01145 0.05617 " pathEditMode="relative" rAng="0" ptsTypes="AA">
                                      <p:cBhvr>
                                        <p:cTn id="15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3" y="2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82716E-6 L -0.00833 0.05679 " pathEditMode="relative" rAng="0" ptsTypes="AA">
                                      <p:cBhvr>
                                        <p:cTn id="18" dur="2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8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23457E-7 L -0.02882 0.05185 " pathEditMode="relative" rAng="0" ptsTypes="AA">
                                      <p:cBhvr>
                                        <p:cTn id="21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1" y="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59259E-6 L -0.05209 0.03488 " pathEditMode="relative" rAng="0" ptsTypes="AA">
                                      <p:cBhvr>
                                        <p:cTn id="24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4" y="1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4.93827E-6 L -0.06215 0.01667 " pathEditMode="relative" rAng="0" ptsTypes="AA">
                                      <p:cBhvr>
                                        <p:cTn id="27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08" y="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95062E-6 L -0.06406 -0.01112 " pathEditMode="relative" rAng="0" ptsTypes="AA">
                                      <p:cBhvr>
                                        <p:cTn id="30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12" y="-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82716E-6 L -0.05313 -0.03518 " pathEditMode="relative" rAng="0" ptsTypes="AA">
                                      <p:cBhvr>
                                        <p:cTn id="33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6" y="-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44444E-6 L -0.03854 -0.04784 " pathEditMode="relative" rAng="0" ptsTypes="AA">
                                      <p:cBhvr>
                                        <p:cTn id="36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7" y="-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-0.01389 -0.05741 " pathEditMode="relative" rAng="0" ptsTypes="AA">
                                      <p:cBhvr>
                                        <p:cTn id="39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-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4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11111E-6 L 0.00903 -0.05741 " pathEditMode="relative" rAng="0" ptsTypes="AA">
                                      <p:cBhvr>
                                        <p:cTn id="42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" y="-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4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0.02934 -0.05216 " pathEditMode="relative" rAng="0" ptsTypes="AA">
                                      <p:cBhvr>
                                        <p:cTn id="45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-26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4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33333E-6 L 0.04983 -0.03765 " pathEditMode="relative" rAng="0" ptsTypes="AA">
                                      <p:cBhvr>
                                        <p:cTn id="48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3" y="-18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19753E-6 L 0.06129 -0.01512 " pathEditMode="relative" rAng="0" ptsTypes="AA">
                                      <p:cBhvr>
                                        <p:cTn id="51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56" y="-7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5D227DD-B21F-4D23-BE41-14EF33327DDD}"/>
              </a:ext>
            </a:extLst>
          </p:cNvPr>
          <p:cNvGrpSpPr>
            <a:grpSpLocks/>
          </p:cNvGrpSpPr>
          <p:nvPr/>
        </p:nvGrpSpPr>
        <p:grpSpPr bwMode="auto">
          <a:xfrm>
            <a:off x="1908375" y="282212"/>
            <a:ext cx="5243513" cy="911225"/>
            <a:chOff x="651" y="576"/>
            <a:chExt cx="3498" cy="574"/>
          </a:xfrm>
          <a:solidFill>
            <a:srgbClr val="81CCFF"/>
          </a:solidFill>
        </p:grpSpPr>
        <p:sp>
          <p:nvSpPr>
            <p:cNvPr id="3" name="Freeform 3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4B5547B8-A850-414A-88AB-D0D60EB24F1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51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" name="Freeform 4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A3105ABE-2C5E-4B11-AF2D-DFD622B4312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83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" name="Freeform 5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7FA05527-3F24-4834-8CE8-239A4857F7F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15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Freeform 6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4FAFCD27-00E7-4A12-9942-02721D74C55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47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Freeform 7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605A1342-7C5E-48C3-9BD4-6A37A166774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79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Freeform 8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BBCA822B-A30F-4085-B243-325B8B7622C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11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Freeform 9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AE1982FD-2E23-459B-AE86-7C54CC750BA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43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10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FF2E509A-3C5F-492B-AD5A-C4BEDF3A089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96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11" name="Group 11">
            <a:extLst>
              <a:ext uri="{FF2B5EF4-FFF2-40B4-BE49-F238E27FC236}">
                <a16:creationId xmlns:a16="http://schemas.microsoft.com/office/drawing/2014/main" id="{0B41AF0D-A2BC-4F84-8998-6CFD033BFF49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996950" y="1577975"/>
            <a:ext cx="5243513" cy="911225"/>
            <a:chOff x="651" y="576"/>
            <a:chExt cx="3498" cy="574"/>
          </a:xfrm>
        </p:grpSpPr>
        <p:sp>
          <p:nvSpPr>
            <p:cNvPr id="16388" name="Freeform 12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C86AE7EE-346C-42CF-BB6A-8364ABAE0ED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51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6389" name="Freeform 13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88605CC4-1B7D-4AA3-BF52-E282F5BE2E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83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6390" name="Freeform 14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E0743152-BC90-4360-934C-71396325511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15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6391" name="Freeform 15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02BA82C1-2B15-4907-BBD2-C64D7D7222C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47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6392" name="Freeform 16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D5993B1C-4ECC-4C15-8BC0-C59C0CB85C8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79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6393" name="Freeform 17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AEA33DCF-5F46-4A79-AAB5-11A5BAC1EC8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11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6394" name="Freeform 18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9CDF3519-4EE1-401E-9B47-F4A11C524BF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43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6395" name="Freeform 19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17B39FE4-B404-45CA-8A8F-572D646382B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96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7 L 0.13594 -0.2370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88" y="-1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CCBC52D-5AB2-4873-AD9D-7352973B5542}"/>
              </a:ext>
            </a:extLst>
          </p:cNvPr>
          <p:cNvGrpSpPr>
            <a:grpSpLocks/>
          </p:cNvGrpSpPr>
          <p:nvPr/>
        </p:nvGrpSpPr>
        <p:grpSpPr bwMode="auto">
          <a:xfrm>
            <a:off x="1934501" y="791669"/>
            <a:ext cx="5243513" cy="911225"/>
            <a:chOff x="651" y="576"/>
            <a:chExt cx="3498" cy="574"/>
          </a:xfrm>
          <a:solidFill>
            <a:srgbClr val="81CCFF"/>
          </a:solidFill>
        </p:grpSpPr>
        <p:sp>
          <p:nvSpPr>
            <p:cNvPr id="3" name="Freeform 3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42567BFF-EAC0-48B4-AE0D-D521798FF7C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51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" name="Freeform 4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82CBF74C-7FBE-4B83-9E94-96303850836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83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" name="Freeform 5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68C39E5F-ECC4-46AB-ACE2-B990C6BF943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15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Freeform 6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F2626FF0-E9F2-492D-A7C1-3AD34E91709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47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Freeform 7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D763B33C-C4E4-4BF2-95FD-DF1C89DD881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79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Freeform 8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27157C65-CADE-4221-A91E-C441BD36F8B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11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Freeform 9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3DC7A821-A836-450D-BB20-5E949A06DC3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43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10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32AE67D2-F4D0-483C-ACB6-DC3680C51DF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96" y="576"/>
              <a:ext cx="453" cy="574"/>
            </a:xfrm>
            <a:custGeom>
              <a:avLst/>
              <a:gdLst>
                <a:gd name="T0" fmla="*/ 231 w 453"/>
                <a:gd name="T1" fmla="*/ 0 h 574"/>
                <a:gd name="T2" fmla="*/ 0 w 453"/>
                <a:gd name="T3" fmla="*/ 533 h 574"/>
                <a:gd name="T4" fmla="*/ 43 w 453"/>
                <a:gd name="T5" fmla="*/ 554 h 574"/>
                <a:gd name="T6" fmla="*/ 100 w 453"/>
                <a:gd name="T7" fmla="*/ 564 h 574"/>
                <a:gd name="T8" fmla="*/ 156 w 453"/>
                <a:gd name="T9" fmla="*/ 574 h 574"/>
                <a:gd name="T10" fmla="*/ 225 w 453"/>
                <a:gd name="T11" fmla="*/ 574 h 574"/>
                <a:gd name="T12" fmla="*/ 290 w 453"/>
                <a:gd name="T13" fmla="*/ 574 h 574"/>
                <a:gd name="T14" fmla="*/ 352 w 453"/>
                <a:gd name="T15" fmla="*/ 564 h 574"/>
                <a:gd name="T16" fmla="*/ 403 w 453"/>
                <a:gd name="T17" fmla="*/ 550 h 574"/>
                <a:gd name="T18" fmla="*/ 453 w 453"/>
                <a:gd name="T19" fmla="*/ 533 h 574"/>
                <a:gd name="T20" fmla="*/ 231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grpFill/>
            <a:ln w="9525">
              <a:miter lim="800000"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81CCFF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17411" name="组合 13">
            <a:extLst>
              <a:ext uri="{FF2B5EF4-FFF2-40B4-BE49-F238E27FC236}">
                <a16:creationId xmlns:a16="http://schemas.microsoft.com/office/drawing/2014/main" id="{2E16273C-ECF7-4846-8AB5-9B62E71950CE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860425"/>
            <a:ext cx="4910138" cy="920750"/>
            <a:chOff x="2247900" y="363538"/>
            <a:chExt cx="4910138" cy="920750"/>
          </a:xfrm>
        </p:grpSpPr>
        <p:sp>
          <p:nvSpPr>
            <p:cNvPr id="17415" name="Freeform 12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C2A5C7F7-CD9B-4212-92B3-AD5AF224B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7900" y="363538"/>
              <a:ext cx="679048" cy="911225"/>
            </a:xfrm>
            <a:custGeom>
              <a:avLst/>
              <a:gdLst>
                <a:gd name="T0" fmla="*/ 2147483646 w 453"/>
                <a:gd name="T1" fmla="*/ 0 h 574"/>
                <a:gd name="T2" fmla="*/ 0 w 453"/>
                <a:gd name="T3" fmla="*/ 2147483646 h 574"/>
                <a:gd name="T4" fmla="*/ 2147483646 w 453"/>
                <a:gd name="T5" fmla="*/ 2147483646 h 574"/>
                <a:gd name="T6" fmla="*/ 2147483646 w 453"/>
                <a:gd name="T7" fmla="*/ 2147483646 h 574"/>
                <a:gd name="T8" fmla="*/ 2147483646 w 453"/>
                <a:gd name="T9" fmla="*/ 2147483646 h 574"/>
                <a:gd name="T10" fmla="*/ 2147483646 w 453"/>
                <a:gd name="T11" fmla="*/ 2147483646 h 574"/>
                <a:gd name="T12" fmla="*/ 2147483646 w 453"/>
                <a:gd name="T13" fmla="*/ 2147483646 h 574"/>
                <a:gd name="T14" fmla="*/ 2147483646 w 453"/>
                <a:gd name="T15" fmla="*/ 2147483646 h 574"/>
                <a:gd name="T16" fmla="*/ 2147483646 w 453"/>
                <a:gd name="T17" fmla="*/ 2147483646 h 574"/>
                <a:gd name="T18" fmla="*/ 2147483646 w 453"/>
                <a:gd name="T19" fmla="*/ 2147483646 h 574"/>
                <a:gd name="T20" fmla="*/ 2147483646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7416" name="Freeform 13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D080904A-0DD0-42BD-87B2-B1EF81FE7D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5469" y="363538"/>
              <a:ext cx="679048" cy="911225"/>
            </a:xfrm>
            <a:custGeom>
              <a:avLst/>
              <a:gdLst>
                <a:gd name="T0" fmla="*/ 2147483646 w 453"/>
                <a:gd name="T1" fmla="*/ 0 h 574"/>
                <a:gd name="T2" fmla="*/ 0 w 453"/>
                <a:gd name="T3" fmla="*/ 2147483646 h 574"/>
                <a:gd name="T4" fmla="*/ 2147483646 w 453"/>
                <a:gd name="T5" fmla="*/ 2147483646 h 574"/>
                <a:gd name="T6" fmla="*/ 2147483646 w 453"/>
                <a:gd name="T7" fmla="*/ 2147483646 h 574"/>
                <a:gd name="T8" fmla="*/ 2147483646 w 453"/>
                <a:gd name="T9" fmla="*/ 2147483646 h 574"/>
                <a:gd name="T10" fmla="*/ 2147483646 w 453"/>
                <a:gd name="T11" fmla="*/ 2147483646 h 574"/>
                <a:gd name="T12" fmla="*/ 2147483646 w 453"/>
                <a:gd name="T13" fmla="*/ 2147483646 h 574"/>
                <a:gd name="T14" fmla="*/ 2147483646 w 453"/>
                <a:gd name="T15" fmla="*/ 2147483646 h 574"/>
                <a:gd name="T16" fmla="*/ 2147483646 w 453"/>
                <a:gd name="T17" fmla="*/ 2147483646 h 574"/>
                <a:gd name="T18" fmla="*/ 2147483646 w 453"/>
                <a:gd name="T19" fmla="*/ 2147483646 h 574"/>
                <a:gd name="T20" fmla="*/ 2147483646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7417" name="Freeform 14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016A6C5C-009F-44F5-A4E1-79ED6099D9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3039" y="363538"/>
              <a:ext cx="679048" cy="911225"/>
            </a:xfrm>
            <a:custGeom>
              <a:avLst/>
              <a:gdLst>
                <a:gd name="T0" fmla="*/ 2147483646 w 453"/>
                <a:gd name="T1" fmla="*/ 0 h 574"/>
                <a:gd name="T2" fmla="*/ 0 w 453"/>
                <a:gd name="T3" fmla="*/ 2147483646 h 574"/>
                <a:gd name="T4" fmla="*/ 2147483646 w 453"/>
                <a:gd name="T5" fmla="*/ 2147483646 h 574"/>
                <a:gd name="T6" fmla="*/ 2147483646 w 453"/>
                <a:gd name="T7" fmla="*/ 2147483646 h 574"/>
                <a:gd name="T8" fmla="*/ 2147483646 w 453"/>
                <a:gd name="T9" fmla="*/ 2147483646 h 574"/>
                <a:gd name="T10" fmla="*/ 2147483646 w 453"/>
                <a:gd name="T11" fmla="*/ 2147483646 h 574"/>
                <a:gd name="T12" fmla="*/ 2147483646 w 453"/>
                <a:gd name="T13" fmla="*/ 2147483646 h 574"/>
                <a:gd name="T14" fmla="*/ 2147483646 w 453"/>
                <a:gd name="T15" fmla="*/ 2147483646 h 574"/>
                <a:gd name="T16" fmla="*/ 2147483646 w 453"/>
                <a:gd name="T17" fmla="*/ 2147483646 h 574"/>
                <a:gd name="T18" fmla="*/ 2147483646 w 453"/>
                <a:gd name="T19" fmla="*/ 2147483646 h 574"/>
                <a:gd name="T20" fmla="*/ 2147483646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7418" name="Freeform 15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73AF13E0-5FA0-4D4B-BACE-00F2711AA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0608" y="363538"/>
              <a:ext cx="679048" cy="911225"/>
            </a:xfrm>
            <a:custGeom>
              <a:avLst/>
              <a:gdLst>
                <a:gd name="T0" fmla="*/ 2147483646 w 453"/>
                <a:gd name="T1" fmla="*/ 0 h 574"/>
                <a:gd name="T2" fmla="*/ 0 w 453"/>
                <a:gd name="T3" fmla="*/ 2147483646 h 574"/>
                <a:gd name="T4" fmla="*/ 2147483646 w 453"/>
                <a:gd name="T5" fmla="*/ 2147483646 h 574"/>
                <a:gd name="T6" fmla="*/ 2147483646 w 453"/>
                <a:gd name="T7" fmla="*/ 2147483646 h 574"/>
                <a:gd name="T8" fmla="*/ 2147483646 w 453"/>
                <a:gd name="T9" fmla="*/ 2147483646 h 574"/>
                <a:gd name="T10" fmla="*/ 2147483646 w 453"/>
                <a:gd name="T11" fmla="*/ 2147483646 h 574"/>
                <a:gd name="T12" fmla="*/ 2147483646 w 453"/>
                <a:gd name="T13" fmla="*/ 2147483646 h 574"/>
                <a:gd name="T14" fmla="*/ 2147483646 w 453"/>
                <a:gd name="T15" fmla="*/ 2147483646 h 574"/>
                <a:gd name="T16" fmla="*/ 2147483646 w 453"/>
                <a:gd name="T17" fmla="*/ 2147483646 h 574"/>
                <a:gd name="T18" fmla="*/ 2147483646 w 453"/>
                <a:gd name="T19" fmla="*/ 2147483646 h 574"/>
                <a:gd name="T20" fmla="*/ 2147483646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7419" name="Freeform 16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0A04853E-E918-4F7A-9D27-1B504F9EF1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8177" y="363538"/>
              <a:ext cx="679048" cy="911225"/>
            </a:xfrm>
            <a:custGeom>
              <a:avLst/>
              <a:gdLst>
                <a:gd name="T0" fmla="*/ 2147483646 w 453"/>
                <a:gd name="T1" fmla="*/ 0 h 574"/>
                <a:gd name="T2" fmla="*/ 0 w 453"/>
                <a:gd name="T3" fmla="*/ 2147483646 h 574"/>
                <a:gd name="T4" fmla="*/ 2147483646 w 453"/>
                <a:gd name="T5" fmla="*/ 2147483646 h 574"/>
                <a:gd name="T6" fmla="*/ 2147483646 w 453"/>
                <a:gd name="T7" fmla="*/ 2147483646 h 574"/>
                <a:gd name="T8" fmla="*/ 2147483646 w 453"/>
                <a:gd name="T9" fmla="*/ 2147483646 h 574"/>
                <a:gd name="T10" fmla="*/ 2147483646 w 453"/>
                <a:gd name="T11" fmla="*/ 2147483646 h 574"/>
                <a:gd name="T12" fmla="*/ 2147483646 w 453"/>
                <a:gd name="T13" fmla="*/ 2147483646 h 574"/>
                <a:gd name="T14" fmla="*/ 2147483646 w 453"/>
                <a:gd name="T15" fmla="*/ 2147483646 h 574"/>
                <a:gd name="T16" fmla="*/ 2147483646 w 453"/>
                <a:gd name="T17" fmla="*/ 2147483646 h 574"/>
                <a:gd name="T18" fmla="*/ 2147483646 w 453"/>
                <a:gd name="T19" fmla="*/ 2147483646 h 574"/>
                <a:gd name="T20" fmla="*/ 2147483646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7420" name="Freeform 17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1CDF7738-2D48-4FCF-85E3-588B662F2B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5747" y="363538"/>
              <a:ext cx="679048" cy="911225"/>
            </a:xfrm>
            <a:custGeom>
              <a:avLst/>
              <a:gdLst>
                <a:gd name="T0" fmla="*/ 2147483646 w 453"/>
                <a:gd name="T1" fmla="*/ 0 h 574"/>
                <a:gd name="T2" fmla="*/ 0 w 453"/>
                <a:gd name="T3" fmla="*/ 2147483646 h 574"/>
                <a:gd name="T4" fmla="*/ 2147483646 w 453"/>
                <a:gd name="T5" fmla="*/ 2147483646 h 574"/>
                <a:gd name="T6" fmla="*/ 2147483646 w 453"/>
                <a:gd name="T7" fmla="*/ 2147483646 h 574"/>
                <a:gd name="T8" fmla="*/ 2147483646 w 453"/>
                <a:gd name="T9" fmla="*/ 2147483646 h 574"/>
                <a:gd name="T10" fmla="*/ 2147483646 w 453"/>
                <a:gd name="T11" fmla="*/ 2147483646 h 574"/>
                <a:gd name="T12" fmla="*/ 2147483646 w 453"/>
                <a:gd name="T13" fmla="*/ 2147483646 h 574"/>
                <a:gd name="T14" fmla="*/ 2147483646 w 453"/>
                <a:gd name="T15" fmla="*/ 2147483646 h 574"/>
                <a:gd name="T16" fmla="*/ 2147483646 w 453"/>
                <a:gd name="T17" fmla="*/ 2147483646 h 574"/>
                <a:gd name="T18" fmla="*/ 2147483646 w 453"/>
                <a:gd name="T19" fmla="*/ 2147483646 h 574"/>
                <a:gd name="T20" fmla="*/ 2147483646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7421" name="Freeform 18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C188415D-9424-4252-AC69-509E3E178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3316" y="363538"/>
              <a:ext cx="679048" cy="911225"/>
            </a:xfrm>
            <a:custGeom>
              <a:avLst/>
              <a:gdLst>
                <a:gd name="T0" fmla="*/ 2147483646 w 453"/>
                <a:gd name="T1" fmla="*/ 0 h 574"/>
                <a:gd name="T2" fmla="*/ 0 w 453"/>
                <a:gd name="T3" fmla="*/ 2147483646 h 574"/>
                <a:gd name="T4" fmla="*/ 2147483646 w 453"/>
                <a:gd name="T5" fmla="*/ 2147483646 h 574"/>
                <a:gd name="T6" fmla="*/ 2147483646 w 453"/>
                <a:gd name="T7" fmla="*/ 2147483646 h 574"/>
                <a:gd name="T8" fmla="*/ 2147483646 w 453"/>
                <a:gd name="T9" fmla="*/ 2147483646 h 574"/>
                <a:gd name="T10" fmla="*/ 2147483646 w 453"/>
                <a:gd name="T11" fmla="*/ 2147483646 h 574"/>
                <a:gd name="T12" fmla="*/ 2147483646 w 453"/>
                <a:gd name="T13" fmla="*/ 2147483646 h 574"/>
                <a:gd name="T14" fmla="*/ 2147483646 w 453"/>
                <a:gd name="T15" fmla="*/ 2147483646 h 574"/>
                <a:gd name="T16" fmla="*/ 2147483646 w 453"/>
                <a:gd name="T17" fmla="*/ 2147483646 h 574"/>
                <a:gd name="T18" fmla="*/ 2147483646 w 453"/>
                <a:gd name="T19" fmla="*/ 2147483646 h 574"/>
                <a:gd name="T20" fmla="*/ 2147483646 w 453"/>
                <a:gd name="T21" fmla="*/ 0 h 5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3"/>
                <a:gd name="T34" fmla="*/ 0 h 574"/>
                <a:gd name="T35" fmla="*/ 453 w 453"/>
                <a:gd name="T36" fmla="*/ 574 h 5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3" h="574">
                  <a:moveTo>
                    <a:pt x="231" y="0"/>
                  </a:moveTo>
                  <a:lnTo>
                    <a:pt x="0" y="533"/>
                  </a:lnTo>
                  <a:lnTo>
                    <a:pt x="43" y="554"/>
                  </a:lnTo>
                  <a:lnTo>
                    <a:pt x="100" y="564"/>
                  </a:lnTo>
                  <a:lnTo>
                    <a:pt x="156" y="574"/>
                  </a:lnTo>
                  <a:lnTo>
                    <a:pt x="225" y="574"/>
                  </a:lnTo>
                  <a:lnTo>
                    <a:pt x="290" y="574"/>
                  </a:lnTo>
                  <a:lnTo>
                    <a:pt x="352" y="564"/>
                  </a:lnTo>
                  <a:lnTo>
                    <a:pt x="403" y="550"/>
                  </a:lnTo>
                  <a:lnTo>
                    <a:pt x="453" y="533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7422" name="Freeform 19">
              <a:hlinkClick r:id="" action="ppaction://noaction" highlightClick="1">
                <a:snd r:embed="rId2" name="type.wav"/>
              </a:hlinkClick>
              <a:extLst>
                <a:ext uri="{FF2B5EF4-FFF2-40B4-BE49-F238E27FC236}">
                  <a16:creationId xmlns:a16="http://schemas.microsoft.com/office/drawing/2014/main" id="{93B83A4B-383D-47E5-B5D3-E0AF07F93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1762" y="373063"/>
              <a:ext cx="346276" cy="911225"/>
            </a:xfrm>
            <a:custGeom>
              <a:avLst/>
              <a:gdLst>
                <a:gd name="T0" fmla="*/ 2147483646 w 7966"/>
                <a:gd name="T1" fmla="*/ 0 h 10000"/>
                <a:gd name="T2" fmla="*/ 0 w 7966"/>
                <a:gd name="T3" fmla="*/ 2147483646 h 10000"/>
                <a:gd name="T4" fmla="*/ 2147483646 w 7966"/>
                <a:gd name="T5" fmla="*/ 2147483646 h 10000"/>
                <a:gd name="T6" fmla="*/ 2147483646 w 7966"/>
                <a:gd name="T7" fmla="*/ 2147483646 h 10000"/>
                <a:gd name="T8" fmla="*/ 2147483646 w 7966"/>
                <a:gd name="T9" fmla="*/ 2147483646 h 10000"/>
                <a:gd name="T10" fmla="*/ 2147483646 w 7966"/>
                <a:gd name="T11" fmla="*/ 2147483646 h 10000"/>
                <a:gd name="T12" fmla="*/ 2147483646 w 7966"/>
                <a:gd name="T13" fmla="*/ 0 h 100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966" h="10000">
                  <a:moveTo>
                    <a:pt x="7966" y="0"/>
                  </a:moveTo>
                  <a:lnTo>
                    <a:pt x="0" y="9286"/>
                  </a:lnTo>
                  <a:lnTo>
                    <a:pt x="1483" y="9652"/>
                  </a:lnTo>
                  <a:lnTo>
                    <a:pt x="3449" y="9826"/>
                  </a:lnTo>
                  <a:lnTo>
                    <a:pt x="5379" y="10000"/>
                  </a:lnTo>
                  <a:lnTo>
                    <a:pt x="7758" y="10000"/>
                  </a:lnTo>
                  <a:cubicBezTo>
                    <a:pt x="7827" y="6667"/>
                    <a:pt x="7897" y="3333"/>
                    <a:pt x="7966" y="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Bottom"/>
              <a:lightRig rig="legacyFlat2" dir="t"/>
            </a:scene3d>
            <a:sp3d extrusionH="49006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20" name="Freeform 19">
            <a:hlinkClick r:id="" action="ppaction://noaction" highlightClick="1">
              <a:snd r:embed="rId2" name="type.wav"/>
            </a:hlinkClick>
            <a:extLst>
              <a:ext uri="{FF2B5EF4-FFF2-40B4-BE49-F238E27FC236}">
                <a16:creationId xmlns:a16="http://schemas.microsoft.com/office/drawing/2014/main" id="{4EC294DF-EA76-4B90-A81E-47087C85C4B1}"/>
              </a:ext>
            </a:extLst>
          </p:cNvPr>
          <p:cNvSpPr>
            <a:spLocks/>
          </p:cNvSpPr>
          <p:nvPr/>
        </p:nvSpPr>
        <p:spPr bwMode="auto">
          <a:xfrm>
            <a:off x="7186613" y="869950"/>
            <a:ext cx="342900" cy="911225"/>
          </a:xfrm>
          <a:custGeom>
            <a:avLst/>
            <a:gdLst>
              <a:gd name="T0" fmla="*/ 2147483646 w 7679"/>
              <a:gd name="T1" fmla="*/ 0 h 10000"/>
              <a:gd name="T2" fmla="*/ 0 w 7679"/>
              <a:gd name="T3" fmla="*/ 2147483646 h 10000"/>
              <a:gd name="T4" fmla="*/ 2147483646 w 7679"/>
              <a:gd name="T5" fmla="*/ 2147483646 h 10000"/>
              <a:gd name="T6" fmla="*/ 2147483646 w 7679"/>
              <a:gd name="T7" fmla="*/ 2147483646 h 10000"/>
              <a:gd name="T8" fmla="*/ 2147483646 w 7679"/>
              <a:gd name="T9" fmla="*/ 2147483646 h 10000"/>
              <a:gd name="T10" fmla="*/ 2147483646 w 7679"/>
              <a:gd name="T11" fmla="*/ 2147483646 h 10000"/>
              <a:gd name="T12" fmla="*/ 2147483646 w 7679"/>
              <a:gd name="T13" fmla="*/ 0 h 10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79" h="10000">
                <a:moveTo>
                  <a:pt x="202" y="0"/>
                </a:moveTo>
                <a:cubicBezTo>
                  <a:pt x="135" y="3333"/>
                  <a:pt x="67" y="6667"/>
                  <a:pt x="0" y="10000"/>
                </a:cubicBezTo>
                <a:lnTo>
                  <a:pt x="2191" y="10000"/>
                </a:lnTo>
                <a:lnTo>
                  <a:pt x="4277" y="9826"/>
                </a:lnTo>
                <a:lnTo>
                  <a:pt x="5995" y="9582"/>
                </a:lnTo>
                <a:lnTo>
                  <a:pt x="7679" y="9286"/>
                </a:lnTo>
                <a:lnTo>
                  <a:pt x="202" y="0"/>
                </a:lnTo>
                <a:close/>
              </a:path>
            </a:pathLst>
          </a:custGeom>
          <a:solidFill>
            <a:srgbClr val="FFCC99"/>
          </a:solidFill>
          <a:ln w="9525">
            <a:round/>
            <a:headEnd/>
            <a:tailEnd/>
          </a:ln>
          <a:scene3d>
            <a:camera prst="legacyObliqueBottom"/>
            <a:lightRig rig="legacyFlat2" dir="t"/>
          </a:scene3d>
          <a:sp3d extrusionH="49006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flatTx/>
          </a:bodyPr>
          <a:lstStyle/>
          <a:p>
            <a:endParaRPr lang="zh-CN" altLang="en-US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087A293C-1F17-4CE9-B971-67CD5ABED6F6}"/>
              </a:ext>
            </a:extLst>
          </p:cNvPr>
          <p:cNvCxnSpPr>
            <a:cxnSpLocks/>
          </p:cNvCxnSpPr>
          <p:nvPr/>
        </p:nvCxnSpPr>
        <p:spPr>
          <a:xfrm>
            <a:off x="7175500" y="1771650"/>
            <a:ext cx="7938" cy="248920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6074CD23-740C-42E4-B7AA-82CC49480D05}"/>
              </a:ext>
            </a:extLst>
          </p:cNvPr>
          <p:cNvCxnSpPr>
            <a:cxnSpLocks/>
          </p:cNvCxnSpPr>
          <p:nvPr/>
        </p:nvCxnSpPr>
        <p:spPr>
          <a:xfrm flipH="1">
            <a:off x="7178675" y="879475"/>
            <a:ext cx="9525" cy="91122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5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5E-6 3.95062E-6 L -0.575 3.95062E-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02150243"/>
  <p:tag name="MH_LIBRARY" val="GRAPHIC"/>
  <p:tag name="MH_TYPE" val="Other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02150243"/>
  <p:tag name="MH_LIBRARY" val="GRAPHIC"/>
  <p:tag name="MH_TYPE" val="SubTitle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02150243"/>
  <p:tag name="MH_LIBRARY" val="GRAPHIC"/>
  <p:tag name="MH_TYPE" val="Other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02150243"/>
  <p:tag name="MH_LIBRARY" val="GRAPHIC"/>
  <p:tag name="MH_TYPE" val="SubTitle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02150243"/>
  <p:tag name="MH_LIBRARY" val="GRAPHIC"/>
  <p:tag name="MH_TYPE" val="Other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02150243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99</TotalTime>
  <Pages>0</Pages>
  <Words>845</Words>
  <Characters>0</Characters>
  <Application>Microsoft Office PowerPoint</Application>
  <DocSecurity>0</DocSecurity>
  <PresentationFormat>全屏显示(16:9)</PresentationFormat>
  <Lines>0</Lines>
  <Paragraphs>88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楷体</vt:lpstr>
      <vt:lpstr>黑体</vt:lpstr>
      <vt:lpstr>Arial</vt:lpstr>
      <vt:lpstr>幼圆</vt:lpstr>
      <vt:lpstr>宋体</vt:lpstr>
      <vt:lpstr>等线</vt:lpstr>
      <vt:lpstr>Times New Roman</vt:lpstr>
      <vt:lpstr>Gulim</vt:lpstr>
      <vt:lpstr>1_Office 主题​​</vt:lpstr>
      <vt:lpstr>Unknow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71</cp:revision>
  <dcterms:created xsi:type="dcterms:W3CDTF">2016-01-14T07:05:12Z</dcterms:created>
  <dcterms:modified xsi:type="dcterms:W3CDTF">2023-02-12T15:02:1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